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C61B035" w14:textId="77777777" w:rsidR="00DD617F" w:rsidRPr="00660195" w:rsidRDefault="00DD617F" w:rsidP="00DD617F">
      <w:pPr>
        <w:spacing w:line="240" w:lineRule="auto"/>
        <w:rPr>
          <w:rFonts w:ascii="Arial" w:hAnsi="Arial" w:cs="Arial"/>
          <w:b/>
          <w:sz w:val="24"/>
          <w:szCs w:val="24"/>
        </w:rPr>
      </w:pPr>
      <w:r w:rsidRPr="00660195">
        <w:rPr>
          <w:rFonts w:ascii="Arial" w:hAnsi="Arial" w:cs="Arial"/>
          <w:b/>
          <w:sz w:val="24"/>
          <w:szCs w:val="24"/>
        </w:rPr>
        <w:t>Year 12 ATAR PHYSICS</w:t>
      </w:r>
    </w:p>
    <w:p w14:paraId="2AB1C762" w14:textId="77777777" w:rsidR="00DD617F" w:rsidRPr="00660195" w:rsidRDefault="00DD617F" w:rsidP="00DD617F">
      <w:pPr>
        <w:spacing w:after="0" w:line="240" w:lineRule="auto"/>
        <w:rPr>
          <w:rFonts w:ascii="Arial" w:hAnsi="Arial" w:cs="Arial"/>
          <w:b/>
          <w:sz w:val="32"/>
          <w:szCs w:val="32"/>
        </w:rPr>
      </w:pPr>
      <w:r w:rsidRPr="00660195">
        <w:rPr>
          <w:rFonts w:ascii="Arial" w:hAnsi="Arial" w:cs="Arial"/>
          <w:b/>
          <w:sz w:val="32"/>
          <w:szCs w:val="32"/>
        </w:rPr>
        <w:t xml:space="preserve">Practical Test </w:t>
      </w:r>
      <w:r w:rsidRPr="00660195">
        <w:rPr>
          <w:rFonts w:ascii="Arial" w:hAnsi="Arial" w:cs="Arial"/>
          <w:b/>
          <w:sz w:val="32"/>
          <w:szCs w:val="32"/>
        </w:rPr>
        <w:tab/>
      </w:r>
      <w:r>
        <w:rPr>
          <w:rFonts w:ascii="Arial" w:hAnsi="Arial" w:cs="Arial"/>
          <w:b/>
          <w:sz w:val="32"/>
          <w:szCs w:val="32"/>
        </w:rPr>
        <w:t>WAVES AND QUANTA</w:t>
      </w:r>
    </w:p>
    <w:p w14:paraId="013AC42F" w14:textId="77777777" w:rsidR="00DD617F" w:rsidRDefault="00DD617F" w:rsidP="00DD617F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23A8969F" w14:textId="6BA4CC33" w:rsidR="00DD617F" w:rsidRPr="00DD617F" w:rsidRDefault="00DD617F" w:rsidP="00DD617F">
      <w:pPr>
        <w:rPr>
          <w:rFonts w:ascii="Arial" w:hAnsi="Arial" w:cs="Arial"/>
          <w:b/>
          <w:sz w:val="28"/>
          <w:szCs w:val="28"/>
        </w:rPr>
      </w:pPr>
      <w:r w:rsidRPr="00DD617F">
        <w:rPr>
          <w:rFonts w:ascii="Arial" w:hAnsi="Arial" w:cs="Arial"/>
          <w:b/>
          <w:sz w:val="32"/>
          <w:szCs w:val="32"/>
        </w:rPr>
        <w:t xml:space="preserve">Part </w:t>
      </w:r>
      <w:r>
        <w:rPr>
          <w:rFonts w:ascii="Arial" w:hAnsi="Arial" w:cs="Arial"/>
          <w:b/>
          <w:sz w:val="32"/>
          <w:szCs w:val="32"/>
        </w:rPr>
        <w:t>B</w:t>
      </w:r>
      <w:r w:rsidRPr="00DD617F">
        <w:rPr>
          <w:rFonts w:ascii="Arial" w:hAnsi="Arial" w:cs="Arial"/>
          <w:b/>
          <w:sz w:val="32"/>
          <w:szCs w:val="32"/>
        </w:rPr>
        <w:t xml:space="preserve">: </w:t>
      </w:r>
      <w:r w:rsidRPr="00DD617F">
        <w:rPr>
          <w:rFonts w:ascii="Arial" w:hAnsi="Arial" w:cs="Arial"/>
          <w:b/>
          <w:sz w:val="28"/>
          <w:szCs w:val="28"/>
        </w:rPr>
        <w:t xml:space="preserve">DETERMINING THE </w:t>
      </w:r>
      <w:r w:rsidR="00D34A20">
        <w:rPr>
          <w:rFonts w:ascii="Arial" w:hAnsi="Arial" w:cs="Arial"/>
          <w:b/>
          <w:sz w:val="28"/>
          <w:szCs w:val="28"/>
        </w:rPr>
        <w:t>EFFECTIVE WAVELENGTH OF A</w:t>
      </w:r>
      <w:r w:rsidRPr="00DD617F">
        <w:rPr>
          <w:rFonts w:ascii="Arial" w:hAnsi="Arial" w:cs="Arial"/>
          <w:b/>
          <w:sz w:val="28"/>
          <w:szCs w:val="28"/>
        </w:rPr>
        <w:t xml:space="preserve"> LED.</w:t>
      </w:r>
    </w:p>
    <w:p w14:paraId="777C0452" w14:textId="1357A02D" w:rsidR="00DD617F" w:rsidRDefault="00DD617F" w:rsidP="00DD617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</w:p>
    <w:p w14:paraId="6BBEB945" w14:textId="6EC095D6" w:rsidR="00DD617F" w:rsidRPr="00893B91" w:rsidRDefault="00DD617F" w:rsidP="00DD617F">
      <w:pPr>
        <w:spacing w:after="0" w:line="240" w:lineRule="auto"/>
        <w:ind w:left="5760" w:firstLine="720"/>
        <w:rPr>
          <w:rFonts w:ascii="Arial" w:hAnsi="Arial" w:cs="Arial"/>
          <w:b/>
          <w:sz w:val="36"/>
          <w:szCs w:val="36"/>
        </w:rPr>
      </w:pPr>
      <w:r w:rsidRPr="00893B91">
        <w:rPr>
          <w:rFonts w:ascii="Arial" w:hAnsi="Arial" w:cs="Arial"/>
          <w:b/>
          <w:sz w:val="36"/>
          <w:szCs w:val="36"/>
        </w:rPr>
        <w:t>Marks:</w:t>
      </w:r>
      <w:r w:rsidRPr="00893B91">
        <w:rPr>
          <w:rFonts w:ascii="Arial" w:hAnsi="Arial" w:cs="Arial"/>
          <w:b/>
          <w:sz w:val="36"/>
          <w:szCs w:val="36"/>
        </w:rPr>
        <w:tab/>
        <w:t xml:space="preserve">     /1</w:t>
      </w:r>
      <w:r w:rsidR="00AD0CF0">
        <w:rPr>
          <w:rFonts w:ascii="Arial" w:hAnsi="Arial" w:cs="Arial"/>
          <w:b/>
          <w:sz w:val="36"/>
          <w:szCs w:val="36"/>
        </w:rPr>
        <w:t>0</w:t>
      </w:r>
    </w:p>
    <w:p w14:paraId="0ED67319" w14:textId="77777777" w:rsidR="00DD617F" w:rsidRDefault="00DD617F" w:rsidP="00DD617F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540A3044" w14:textId="34A66350" w:rsidR="00DD617F" w:rsidRPr="002A0BFB" w:rsidRDefault="002A0BFB" w:rsidP="00DD617F">
      <w:pPr>
        <w:spacing w:after="0" w:line="240" w:lineRule="auto"/>
        <w:rPr>
          <w:rFonts w:ascii="Arial" w:hAnsi="Arial" w:cs="Arial"/>
          <w:b/>
          <w:sz w:val="40"/>
          <w:szCs w:val="40"/>
        </w:rPr>
      </w:pPr>
      <w:r w:rsidRPr="002A0BFB">
        <w:rPr>
          <w:rFonts w:ascii="Arial" w:hAnsi="Arial" w:cs="Arial"/>
          <w:b/>
          <w:sz w:val="40"/>
          <w:szCs w:val="40"/>
        </w:rPr>
        <w:t>ANSWERS</w:t>
      </w:r>
    </w:p>
    <w:p w14:paraId="25EA84A9" w14:textId="77777777" w:rsidR="00DD617F" w:rsidRDefault="00DD617F" w:rsidP="00DD617F">
      <w:pPr>
        <w:spacing w:line="240" w:lineRule="auto"/>
        <w:rPr>
          <w:rFonts w:ascii="Arial" w:hAnsi="Arial" w:cs="Arial"/>
          <w:b/>
        </w:rPr>
      </w:pPr>
    </w:p>
    <w:p w14:paraId="1E75097B" w14:textId="77777777" w:rsidR="00DD617F" w:rsidRPr="000C7850" w:rsidRDefault="00DD617F" w:rsidP="00DD617F">
      <w:r>
        <w:t>The threshold voltage at which a semiconductor LED turns on gives a measure of the bandgap or emission wavelength of the LED through the following relationship:</w:t>
      </w:r>
    </w:p>
    <w:p w14:paraId="1E75B05E" w14:textId="77777777" w:rsidR="00DD617F" w:rsidRDefault="00DD617F" w:rsidP="00DD617F">
      <w:pPr>
        <w:jc w:val="center"/>
        <w:rPr>
          <w:b/>
        </w:rPr>
      </w:pPr>
      <w:r w:rsidRPr="00A25227">
        <w:rPr>
          <w:b/>
          <w:position w:val="-46"/>
        </w:rPr>
        <w:object w:dxaOrig="960" w:dyaOrig="1040" w14:anchorId="28BE0F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35pt;height:52.65pt" o:ole="">
            <v:imagedata r:id="rId7" o:title=""/>
          </v:shape>
          <o:OLEObject Type="Embed" ProgID="Equation.DSMT4" ShapeID="_x0000_i1025" DrawAspect="Content" ObjectID="_1660541722" r:id="rId8"/>
        </w:object>
      </w:r>
      <w:r>
        <w:rPr>
          <w:b/>
        </w:rPr>
        <w:t xml:space="preserve"> </w:t>
      </w:r>
    </w:p>
    <w:p w14:paraId="4CCB8B32" w14:textId="62820847" w:rsidR="00A25227" w:rsidRDefault="00DD617F" w:rsidP="00E82AE9">
      <w:pPr>
        <w:rPr>
          <w:b/>
        </w:rPr>
      </w:pPr>
      <w:r>
        <w:rPr>
          <w:b/>
        </w:rPr>
        <w:t>The following circuit was constructed</w:t>
      </w:r>
      <w:r w:rsidRPr="00263A1D">
        <w:rPr>
          <w:b/>
        </w:rPr>
        <w:t>:</w:t>
      </w:r>
    </w:p>
    <w:p w14:paraId="2933F02A" w14:textId="554F87CE" w:rsidR="005B38A8" w:rsidRPr="00CD7390" w:rsidRDefault="00AA3D81" w:rsidP="005B38A8">
      <w:pPr>
        <w:rPr>
          <w:b/>
          <w:color w:val="FFFFFF" w:themeColor="background1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5979356" wp14:editId="14D40B98">
                <wp:simplePos x="0" y="0"/>
                <wp:positionH relativeFrom="column">
                  <wp:posOffset>3313853</wp:posOffset>
                </wp:positionH>
                <wp:positionV relativeFrom="paragraph">
                  <wp:posOffset>1886374</wp:posOffset>
                </wp:positionV>
                <wp:extent cx="374650" cy="361950"/>
                <wp:effectExtent l="0" t="0" r="25400" b="1905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" cy="36195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07EF1F57" id="Oval 13" o:spid="_x0000_s1026" style="position:absolute;margin-left:260.95pt;margin-top:148.55pt;width:29.5pt;height:28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" fillcolor="white [3212]" strokecolor="#1f3763 [1604]" strokeweight="1pt">
                <v:stroke joinstyle="miter"/>
              </v:oval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D0D12B7" wp14:editId="5DC83B55">
                <wp:simplePos x="0" y="0"/>
                <wp:positionH relativeFrom="column">
                  <wp:posOffset>2235200</wp:posOffset>
                </wp:positionH>
                <wp:positionV relativeFrom="paragraph">
                  <wp:posOffset>1836631</wp:posOffset>
                </wp:positionV>
                <wp:extent cx="374650" cy="361950"/>
                <wp:effectExtent l="0" t="0" r="25400" b="1905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" cy="36195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31DD551E" id="Oval 4" o:spid="_x0000_s1026" style="position:absolute;margin-left:176pt;margin-top:144.6pt;width:29.5pt;height:28.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" filled="f" strokecolor="#1f3763 [1604]" strokeweight="1pt">
                <v:stroke joinstyle="miter"/>
              </v:oval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481CCB0" wp14:editId="4041DBA6">
                <wp:simplePos x="0" y="0"/>
                <wp:positionH relativeFrom="column">
                  <wp:posOffset>3337136</wp:posOffset>
                </wp:positionH>
                <wp:positionV relativeFrom="paragraph">
                  <wp:posOffset>1885950</wp:posOffset>
                </wp:positionV>
                <wp:extent cx="317500" cy="325967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500" cy="3259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F02D99" w14:textId="77777777" w:rsidR="007F0EB6" w:rsidRPr="00825F7C" w:rsidRDefault="007F0EB6" w:rsidP="005B38A8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1481CCB0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margin-left:262.75pt;margin-top:148.5pt;width:25pt;height:25.6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" filled="f" stroked="f" strokeweight=".5pt">
                <v:textbox>
                  <w:txbxContent>
                    <w:p w14:paraId="26F02D99" w14:textId="77777777" w:rsidR="007F0EB6" w:rsidRPr="00825F7C" w:rsidRDefault="007F0EB6" w:rsidP="005B38A8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7F859D" wp14:editId="1D35958E">
                <wp:simplePos x="0" y="0"/>
                <wp:positionH relativeFrom="column">
                  <wp:posOffset>3483822</wp:posOffset>
                </wp:positionH>
                <wp:positionV relativeFrom="paragraph">
                  <wp:posOffset>1795145</wp:posOffset>
                </wp:positionV>
                <wp:extent cx="4445" cy="567690"/>
                <wp:effectExtent l="0" t="0" r="33655" b="2286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56769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4AE8946C" id="Straight Connector 30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4.3pt,141.35pt" to="274.65pt,18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" strokecolor="black [3213]" strokeweight="1.25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BB737F0" wp14:editId="2EE9B360">
                <wp:simplePos x="0" y="0"/>
                <wp:positionH relativeFrom="column">
                  <wp:posOffset>2433955</wp:posOffset>
                </wp:positionH>
                <wp:positionV relativeFrom="paragraph">
                  <wp:posOffset>1793240</wp:posOffset>
                </wp:positionV>
                <wp:extent cx="1049867" cy="4233"/>
                <wp:effectExtent l="0" t="0" r="36195" b="3429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9867" cy="423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7C3BBF88" id="Straight Connector 29" o:spid="_x0000_s1026" style="position:absolute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65pt,141.2pt" to="274.3pt,14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" strokecolor="black [3213]" strokeweight="1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9344C3" wp14:editId="6AC1D357">
                <wp:simplePos x="0" y="0"/>
                <wp:positionH relativeFrom="column">
                  <wp:posOffset>2451099</wp:posOffset>
                </wp:positionH>
                <wp:positionV relativeFrom="paragraph">
                  <wp:posOffset>2362835</wp:posOffset>
                </wp:positionV>
                <wp:extent cx="1049867" cy="4233"/>
                <wp:effectExtent l="0" t="0" r="36195" b="3429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9867" cy="423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0CBAE284" id="Straight Connector 28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3pt,186.05pt" to="275.65pt,18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" strokecolor="black [3213]" strokeweight="1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8D59D07" wp14:editId="25F5E904">
                <wp:simplePos x="0" y="0"/>
                <wp:positionH relativeFrom="column">
                  <wp:posOffset>2564130</wp:posOffset>
                </wp:positionH>
                <wp:positionV relativeFrom="paragraph">
                  <wp:posOffset>481965</wp:posOffset>
                </wp:positionV>
                <wp:extent cx="1354455" cy="109347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4455" cy="10934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9734EF2" w14:textId="25BFD8C8" w:rsidR="007F0EB6" w:rsidRDefault="00A93981" w:rsidP="005B38A8">
                            <w:r>
                              <w:t>100</w:t>
                            </w:r>
                            <w:r w:rsidR="007F0EB6">
                              <w:t xml:space="preserve"> </w:t>
                            </w:r>
                            <w:r w:rsidR="007F0EB6">
                              <w:rPr>
                                <w:rFonts w:cstheme="minorHAnsi"/>
                              </w:rPr>
                              <w:t xml:space="preserve">Ω </w:t>
                            </w:r>
                            <w:r w:rsidR="007F0EB6">
                              <w:t>resistor</w:t>
                            </w:r>
                          </w:p>
                          <w:p w14:paraId="17A87C99" w14:textId="77777777" w:rsidR="007F0EB6" w:rsidRPr="000E425A" w:rsidRDefault="007F0EB6" w:rsidP="005B38A8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14:paraId="35C0B587" w14:textId="2B6A9F82" w:rsidR="007F0EB6" w:rsidRDefault="007F0EB6" w:rsidP="005B38A8">
                            <w:r>
                              <w:t xml:space="preserve">  </w:t>
                            </w:r>
                            <w:r w:rsidR="00A93981">
                              <w:t xml:space="preserve">50K </w:t>
                            </w:r>
                            <w:r>
                              <w:t>Rheosta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28D59D07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7" type="#_x0000_t202" style="position:absolute;margin-left:201.9pt;margin-top:37.95pt;width:106.65pt;height:86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" fillcolor="white [3201]" stroked="f" strokeweight=".5pt">
                <v:textbox>
                  <w:txbxContent>
                    <w:p w14:paraId="39734EF2" w14:textId="25BFD8C8" w:rsidR="007F0EB6" w:rsidRDefault="00A93981" w:rsidP="005B38A8">
                      <w:r>
                        <w:t>100</w:t>
                      </w:r>
                      <w:r w:rsidR="007F0EB6">
                        <w:t xml:space="preserve"> </w:t>
                      </w:r>
                      <w:r w:rsidR="007F0EB6">
                        <w:rPr>
                          <w:rFonts w:cstheme="minorHAnsi"/>
                        </w:rPr>
                        <w:t xml:space="preserve">Ω </w:t>
                      </w:r>
                      <w:r w:rsidR="007F0EB6">
                        <w:t>resistor</w:t>
                      </w:r>
                    </w:p>
                    <w:p w14:paraId="17A87C99" w14:textId="77777777" w:rsidR="007F0EB6" w:rsidRPr="000E425A" w:rsidRDefault="007F0EB6" w:rsidP="005B38A8">
                      <w:pPr>
                        <w:rPr>
                          <w:sz w:val="32"/>
                          <w:szCs w:val="32"/>
                        </w:rPr>
                      </w:pPr>
                    </w:p>
                    <w:p w14:paraId="35C0B587" w14:textId="2B6A9F82" w:rsidR="007F0EB6" w:rsidRDefault="007F0EB6" w:rsidP="005B38A8">
                      <w:r>
                        <w:t xml:space="preserve">  </w:t>
                      </w:r>
                      <w:r w:rsidR="00A93981">
                        <w:t xml:space="preserve">50K </w:t>
                      </w:r>
                      <w:bookmarkStart w:id="1" w:name="_GoBack"/>
                      <w:bookmarkEnd w:id="1"/>
                      <w:r>
                        <w:t>Rheostat</w:t>
                      </w:r>
                    </w:p>
                  </w:txbxContent>
                </v:textbox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5F8FF44" wp14:editId="1C65B21E">
                <wp:simplePos x="0" y="0"/>
                <wp:positionH relativeFrom="column">
                  <wp:posOffset>2171700</wp:posOffset>
                </wp:positionH>
                <wp:positionV relativeFrom="paragraph">
                  <wp:posOffset>1224915</wp:posOffset>
                </wp:positionV>
                <wp:extent cx="495300" cy="321310"/>
                <wp:effectExtent l="0" t="38100" r="57150" b="2159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5300" cy="32131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72191A4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8" o:spid="_x0000_s1026" type="#_x0000_t32" style="position:absolute;margin-left:171pt;margin-top:96.45pt;width:39pt;height:25.3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" strokecolor="black [3213]" strokeweight="1.5pt">
                <v:stroke endarrow="block" joinstyle="miter"/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46ED748" wp14:editId="2B45A958">
                <wp:simplePos x="0" y="0"/>
                <wp:positionH relativeFrom="column">
                  <wp:posOffset>2343150</wp:posOffset>
                </wp:positionH>
                <wp:positionV relativeFrom="paragraph">
                  <wp:posOffset>352425</wp:posOffset>
                </wp:positionV>
                <wp:extent cx="201930" cy="601980"/>
                <wp:effectExtent l="0" t="0" r="26670" b="2667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" cy="6019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5F5AFB25" id="Rectangle 16" o:spid="_x0000_s1026" style="position:absolute;margin-left:184.5pt;margin-top:27.75pt;width:15.9pt;height:47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" fillcolor="white [3212]" strokecolor="#1f3763 [1604]" strokeweight="1pt"/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A7E53AF" wp14:editId="4B5D3BB0">
                <wp:simplePos x="0" y="0"/>
                <wp:positionH relativeFrom="column">
                  <wp:posOffset>2435860</wp:posOffset>
                </wp:positionH>
                <wp:positionV relativeFrom="paragraph">
                  <wp:posOffset>947420</wp:posOffset>
                </wp:positionV>
                <wp:extent cx="2540" cy="167640"/>
                <wp:effectExtent l="0" t="0" r="35560" b="2286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" cy="16764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2F9F10DA" id="Straight Connector 2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8pt,74.6pt" to="192pt,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" strokecolor="black [3213]" strokeweight="1.25pt">
                <v:stroke joinstyle="miter"/>
              </v:lin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C7A3FB" wp14:editId="4FEAB43E">
                <wp:simplePos x="0" y="0"/>
                <wp:positionH relativeFrom="column">
                  <wp:posOffset>2343150</wp:posOffset>
                </wp:positionH>
                <wp:positionV relativeFrom="paragraph">
                  <wp:posOffset>969645</wp:posOffset>
                </wp:positionV>
                <wp:extent cx="220980" cy="148590"/>
                <wp:effectExtent l="0" t="0" r="7620" b="381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980" cy="1485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33B5D3E1" id="Rectangle 26" o:spid="_x0000_s1026" style="position:absolute;margin-left:184.5pt;margin-top:76.35pt;width:17.4pt;height:11.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" fillcolor="white [3212]" stroked="f" strokeweight="1pt"/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A11831D" wp14:editId="0CDFF283">
                <wp:simplePos x="0" y="0"/>
                <wp:positionH relativeFrom="column">
                  <wp:posOffset>2346960</wp:posOffset>
                </wp:positionH>
                <wp:positionV relativeFrom="paragraph">
                  <wp:posOffset>1119505</wp:posOffset>
                </wp:positionV>
                <wp:extent cx="201930" cy="601980"/>
                <wp:effectExtent l="0" t="0" r="26670" b="2667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" cy="6019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7136C5CF" id="Rectangle 24" o:spid="_x0000_s1026" style="position:absolute;margin-left:184.8pt;margin-top:88.15pt;width:15.9pt;height:47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" fillcolor="white [3212]" strokecolor="#1f3763 [1604]" strokeweight="1pt"/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667528D" wp14:editId="44D69F39">
                <wp:simplePos x="0" y="0"/>
                <wp:positionH relativeFrom="column">
                  <wp:posOffset>1451187</wp:posOffset>
                </wp:positionH>
                <wp:positionV relativeFrom="paragraph">
                  <wp:posOffset>55245</wp:posOffset>
                </wp:positionV>
                <wp:extent cx="317500" cy="325967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500" cy="3259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263E4B" w14:textId="77777777" w:rsidR="007F0EB6" w:rsidRPr="00825F7C" w:rsidRDefault="007F0EB6" w:rsidP="005B38A8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825F7C">
                              <w:rPr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667528D" id="Text Box 10" o:spid="_x0000_s1028" type="#_x0000_t202" style="position:absolute;margin-left:114.25pt;margin-top:4.35pt;width:25pt;height:25.6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" filled="f" stroked="f" strokeweight=".5pt">
                <v:textbox>
                  <w:txbxContent>
                    <w:p w14:paraId="60263E4B" w14:textId="77777777" w:rsidR="007F0EB6" w:rsidRPr="00825F7C" w:rsidRDefault="007F0EB6" w:rsidP="005B38A8">
                      <w:pPr>
                        <w:rPr>
                          <w:sz w:val="32"/>
                          <w:szCs w:val="32"/>
                        </w:rPr>
                      </w:pPr>
                      <w:r w:rsidRPr="00825F7C">
                        <w:rPr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B38A8"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8A729CA" wp14:editId="3FFB33A7">
                <wp:simplePos x="0" y="0"/>
                <wp:positionH relativeFrom="column">
                  <wp:posOffset>1416050</wp:posOffset>
                </wp:positionH>
                <wp:positionV relativeFrom="paragraph">
                  <wp:posOffset>57785</wp:posOffset>
                </wp:positionV>
                <wp:extent cx="374650" cy="361950"/>
                <wp:effectExtent l="0" t="0" r="25400" b="1905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650" cy="36195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077C1063" id="Oval 9" o:spid="_x0000_s1026" style="position:absolute;margin-left:111.5pt;margin-top:4.55pt;width:29.5pt;height:28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" fillcolor="white [3212]" strokecolor="#1f3763 [1604]" strokeweight="1pt">
                <v:stroke joinstyle="miter"/>
              </v:oval>
            </w:pict>
          </mc:Fallback>
        </mc:AlternateContent>
      </w:r>
      <w:r w:rsidR="005B38A8">
        <w:rPr>
          <w:noProof/>
          <w:lang w:eastAsia="en-AU"/>
        </w:rPr>
        <w:drawing>
          <wp:inline distT="0" distB="0" distL="0" distR="0" wp14:anchorId="22F95E85" wp14:editId="060B8BAA">
            <wp:extent cx="3218323" cy="2751666"/>
            <wp:effectExtent l="0" t="0" r="1270" b="0"/>
            <wp:docPr id="3" name="Picture 3" descr="https://www.sparkfun.com/tutorial/LEDresistors/image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www.sparkfun.com/tutorial/LEDresistors/image1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912" cy="2773545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A59A6" w14:textId="74438BB3" w:rsidR="00E82AE9" w:rsidRDefault="00DD617F" w:rsidP="00263A1D">
      <w:r>
        <w:t xml:space="preserve">By adjusting the rheostat, </w:t>
      </w:r>
      <w:r w:rsidR="00C05F7F">
        <w:t xml:space="preserve">the </w:t>
      </w:r>
      <w:r w:rsidR="00E82AE9">
        <w:t xml:space="preserve">following values of </w:t>
      </w:r>
      <w:r w:rsidR="00C05F7F">
        <w:t xml:space="preserve">current </w:t>
      </w:r>
      <w:r w:rsidR="00E82AE9">
        <w:t xml:space="preserve">and </w:t>
      </w:r>
      <w:r w:rsidR="00C05F7F">
        <w:t xml:space="preserve">voltage </w:t>
      </w:r>
      <w:r w:rsidR="00E82AE9">
        <w:t>through the LED was record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45"/>
        <w:gridCol w:w="3345"/>
      </w:tblGrid>
      <w:tr w:rsidR="00BE0035" w:rsidRPr="00E82AE9" w14:paraId="6E1EE148" w14:textId="77777777" w:rsidTr="00E82AE9">
        <w:trPr>
          <w:trHeight w:val="534"/>
        </w:trPr>
        <w:tc>
          <w:tcPr>
            <w:tcW w:w="3345" w:type="dxa"/>
          </w:tcPr>
          <w:p w14:paraId="0E1CAACA" w14:textId="0A24E903" w:rsidR="00BE0035" w:rsidRPr="007F0EB6" w:rsidRDefault="00E82AE9" w:rsidP="00BE0035">
            <w:pPr>
              <w:jc w:val="center"/>
              <w:rPr>
                <w:i/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br w:type="page"/>
            </w:r>
            <w:r w:rsidR="00BE0035" w:rsidRPr="007F0EB6">
              <w:rPr>
                <w:i/>
                <w:sz w:val="32"/>
                <w:szCs w:val="32"/>
              </w:rPr>
              <w:t>V(V)</w:t>
            </w:r>
          </w:p>
        </w:tc>
        <w:tc>
          <w:tcPr>
            <w:tcW w:w="3345" w:type="dxa"/>
          </w:tcPr>
          <w:p w14:paraId="7CD0B78F" w14:textId="23249078" w:rsidR="00BE0035" w:rsidRPr="007F0EB6" w:rsidRDefault="00BE0035" w:rsidP="00BE0035">
            <w:pPr>
              <w:jc w:val="center"/>
              <w:rPr>
                <w:i/>
                <w:sz w:val="32"/>
                <w:szCs w:val="32"/>
              </w:rPr>
            </w:pPr>
            <w:r w:rsidRPr="007F0EB6">
              <w:rPr>
                <w:i/>
                <w:sz w:val="32"/>
                <w:szCs w:val="32"/>
              </w:rPr>
              <w:t>I(mA)</w:t>
            </w:r>
          </w:p>
        </w:tc>
      </w:tr>
      <w:tr w:rsidR="00BE0035" w:rsidRPr="00E82AE9" w14:paraId="24560FBA" w14:textId="77777777" w:rsidTr="00E82AE9">
        <w:trPr>
          <w:trHeight w:val="414"/>
        </w:trPr>
        <w:tc>
          <w:tcPr>
            <w:tcW w:w="3345" w:type="dxa"/>
          </w:tcPr>
          <w:p w14:paraId="31B57C92" w14:textId="2A89FDF8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0</w:t>
            </w:r>
          </w:p>
        </w:tc>
        <w:tc>
          <w:tcPr>
            <w:tcW w:w="3345" w:type="dxa"/>
          </w:tcPr>
          <w:p w14:paraId="1A78B8CB" w14:textId="3A8DB556" w:rsidR="007F0EB6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12</w:t>
            </w:r>
          </w:p>
        </w:tc>
      </w:tr>
      <w:tr w:rsidR="00BE0035" w:rsidRPr="00E82AE9" w14:paraId="5B750A04" w14:textId="77777777" w:rsidTr="00E82AE9">
        <w:trPr>
          <w:trHeight w:val="423"/>
        </w:trPr>
        <w:tc>
          <w:tcPr>
            <w:tcW w:w="3345" w:type="dxa"/>
          </w:tcPr>
          <w:p w14:paraId="14A60D18" w14:textId="37A12868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3</w:t>
            </w:r>
          </w:p>
        </w:tc>
        <w:tc>
          <w:tcPr>
            <w:tcW w:w="3345" w:type="dxa"/>
          </w:tcPr>
          <w:p w14:paraId="4150FFE0" w14:textId="2FF0F843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</w:t>
            </w:r>
            <w:r w:rsidR="00851791">
              <w:rPr>
                <w:sz w:val="32"/>
                <w:szCs w:val="32"/>
              </w:rPr>
              <w:t>40</w:t>
            </w:r>
          </w:p>
        </w:tc>
      </w:tr>
      <w:tr w:rsidR="00BE0035" w:rsidRPr="00E82AE9" w14:paraId="2534EF52" w14:textId="77777777" w:rsidTr="00E82AE9">
        <w:trPr>
          <w:trHeight w:val="415"/>
        </w:trPr>
        <w:tc>
          <w:tcPr>
            <w:tcW w:w="3345" w:type="dxa"/>
          </w:tcPr>
          <w:p w14:paraId="340E2CE5" w14:textId="3C8C9D4A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4</w:t>
            </w:r>
          </w:p>
        </w:tc>
        <w:tc>
          <w:tcPr>
            <w:tcW w:w="3345" w:type="dxa"/>
          </w:tcPr>
          <w:p w14:paraId="1EDD272F" w14:textId="3BC10F77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50</w:t>
            </w:r>
          </w:p>
        </w:tc>
      </w:tr>
      <w:tr w:rsidR="00BE0035" w:rsidRPr="00E82AE9" w14:paraId="7FD7131D" w14:textId="77777777" w:rsidTr="00E82AE9">
        <w:trPr>
          <w:trHeight w:val="407"/>
        </w:trPr>
        <w:tc>
          <w:tcPr>
            <w:tcW w:w="3345" w:type="dxa"/>
          </w:tcPr>
          <w:p w14:paraId="7ACDEDEF" w14:textId="51195AE9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48</w:t>
            </w:r>
          </w:p>
        </w:tc>
        <w:tc>
          <w:tcPr>
            <w:tcW w:w="3345" w:type="dxa"/>
          </w:tcPr>
          <w:p w14:paraId="492DDF29" w14:textId="7E2A7C2C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0.97</w:t>
            </w:r>
          </w:p>
        </w:tc>
      </w:tr>
      <w:tr w:rsidR="00BE0035" w:rsidRPr="00E82AE9" w14:paraId="09DD9322" w14:textId="77777777" w:rsidTr="00E82AE9">
        <w:trPr>
          <w:trHeight w:val="414"/>
        </w:trPr>
        <w:tc>
          <w:tcPr>
            <w:tcW w:w="3345" w:type="dxa"/>
          </w:tcPr>
          <w:p w14:paraId="79053CF6" w14:textId="11937F50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2.50</w:t>
            </w:r>
          </w:p>
        </w:tc>
        <w:tc>
          <w:tcPr>
            <w:tcW w:w="3345" w:type="dxa"/>
          </w:tcPr>
          <w:p w14:paraId="5900AC44" w14:textId="3D0D9F8B" w:rsidR="00BE0035" w:rsidRPr="007F0EB6" w:rsidRDefault="007F0EB6" w:rsidP="007F0EB6">
            <w:pPr>
              <w:jc w:val="center"/>
              <w:rPr>
                <w:sz w:val="32"/>
                <w:szCs w:val="32"/>
              </w:rPr>
            </w:pPr>
            <w:r w:rsidRPr="007F0EB6">
              <w:rPr>
                <w:sz w:val="32"/>
                <w:szCs w:val="32"/>
              </w:rPr>
              <w:t>1.20</w:t>
            </w:r>
          </w:p>
        </w:tc>
      </w:tr>
    </w:tbl>
    <w:p w14:paraId="13F1F04F" w14:textId="77777777" w:rsidR="007F0EB6" w:rsidRDefault="007F0EB6" w:rsidP="00263A1D">
      <w:pPr>
        <w:rPr>
          <w:b/>
          <w:color w:val="000000" w:themeColor="text1"/>
        </w:rPr>
      </w:pPr>
    </w:p>
    <w:p w14:paraId="5D682E9D" w14:textId="566FA3F6" w:rsidR="00BE0035" w:rsidRPr="00BE0035" w:rsidRDefault="00D93CAB" w:rsidP="00263A1D">
      <w:pPr>
        <w:rPr>
          <w:b/>
          <w:color w:val="000000" w:themeColor="text1"/>
        </w:rPr>
      </w:pP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</w:r>
    </w:p>
    <w:p w14:paraId="3DB6F462" w14:textId="7D0B02B6" w:rsidR="00E82AE9" w:rsidRDefault="00E82AE9" w:rsidP="00263A1D">
      <w:pPr>
        <w:rPr>
          <w:b/>
          <w:color w:val="000000" w:themeColor="text1"/>
        </w:rPr>
      </w:pPr>
      <w:r w:rsidRPr="00BE0035">
        <w:rPr>
          <w:b/>
          <w:color w:val="000000" w:themeColor="text1"/>
        </w:rPr>
        <w:lastRenderedPageBreak/>
        <w:t xml:space="preserve">Question </w:t>
      </w:r>
      <w:r>
        <w:rPr>
          <w:b/>
          <w:color w:val="000000" w:themeColor="text1"/>
        </w:rPr>
        <w:t xml:space="preserve">1   </w:t>
      </w:r>
    </w:p>
    <w:p w14:paraId="7B2E845B" w14:textId="5C4F50BC" w:rsidR="00B9173F" w:rsidRDefault="00BE0035" w:rsidP="00263A1D">
      <w:pPr>
        <w:rPr>
          <w:color w:val="000000" w:themeColor="text1"/>
        </w:rPr>
      </w:pPr>
      <w:r>
        <w:rPr>
          <w:color w:val="000000" w:themeColor="text1"/>
        </w:rPr>
        <w:t xml:space="preserve">Plot </w:t>
      </w:r>
      <w:r w:rsidR="00D93CAB">
        <w:rPr>
          <w:color w:val="000000" w:themeColor="text1"/>
        </w:rPr>
        <w:t>a suitable graph of the results.</w:t>
      </w:r>
      <w:r>
        <w:rPr>
          <w:color w:val="000000" w:themeColor="text1"/>
        </w:rPr>
        <w:t xml:space="preserve"> </w:t>
      </w:r>
      <w:r w:rsidR="00E82AE9">
        <w:rPr>
          <w:color w:val="000000" w:themeColor="text1"/>
        </w:rPr>
        <w:tab/>
      </w:r>
      <w:r w:rsidR="00E82AE9">
        <w:rPr>
          <w:color w:val="000000" w:themeColor="text1"/>
        </w:rPr>
        <w:tab/>
      </w:r>
      <w:r w:rsidR="00E82AE9">
        <w:rPr>
          <w:color w:val="000000" w:themeColor="text1"/>
        </w:rPr>
        <w:tab/>
      </w:r>
      <w:r w:rsidR="00E82AE9">
        <w:rPr>
          <w:color w:val="000000" w:themeColor="text1"/>
        </w:rPr>
        <w:tab/>
      </w:r>
      <w:r w:rsidR="00E82AE9">
        <w:rPr>
          <w:color w:val="000000" w:themeColor="text1"/>
        </w:rPr>
        <w:tab/>
      </w:r>
      <w:r w:rsidR="00E82AE9">
        <w:rPr>
          <w:color w:val="000000" w:themeColor="text1"/>
        </w:rPr>
        <w:tab/>
      </w:r>
      <w:r w:rsidR="00E82AE9">
        <w:rPr>
          <w:color w:val="000000" w:themeColor="text1"/>
        </w:rPr>
        <w:tab/>
      </w:r>
      <w:proofErr w:type="gramStart"/>
      <w:r w:rsidR="00E82AE9">
        <w:rPr>
          <w:b/>
          <w:color w:val="000000" w:themeColor="text1"/>
        </w:rPr>
        <w:t>( 4</w:t>
      </w:r>
      <w:proofErr w:type="gramEnd"/>
      <w:r w:rsidR="00E82AE9">
        <w:rPr>
          <w:b/>
          <w:color w:val="000000" w:themeColor="text1"/>
        </w:rPr>
        <w:t xml:space="preserve"> marks)</w:t>
      </w:r>
    </w:p>
    <w:p w14:paraId="10F65275" w14:textId="15ADFAF0" w:rsidR="00E371FB" w:rsidRDefault="008F6317" w:rsidP="00DA378F">
      <w:pPr>
        <w:pStyle w:val="ListParagraph"/>
        <w:numPr>
          <w:ilvl w:val="0"/>
          <w:numId w:val="1"/>
        </w:numPr>
        <w:rPr>
          <w:b/>
          <w:color w:val="000000" w:themeColor="text1"/>
        </w:rPr>
      </w:pPr>
      <w:r>
        <w:rPr>
          <w:b/>
          <w:noProof/>
          <w:color w:val="000000" w:themeColor="text1"/>
          <w:lang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397AFC8" wp14:editId="21DAF4F3">
                <wp:simplePos x="0" y="0"/>
                <wp:positionH relativeFrom="column">
                  <wp:posOffset>-449565</wp:posOffset>
                </wp:positionH>
                <wp:positionV relativeFrom="paragraph">
                  <wp:posOffset>239498</wp:posOffset>
                </wp:positionV>
                <wp:extent cx="696521" cy="8514346"/>
                <wp:effectExtent l="0" t="0" r="8890" b="127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6521" cy="85143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036423C" w14:textId="77777777" w:rsidR="008F6317" w:rsidRDefault="008F6317" w:rsidP="008F6317">
                            <w:pPr>
                              <w:jc w:val="right"/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  <w:p w14:paraId="3B7A7D0D" w14:textId="7E572513" w:rsidR="008F6317" w:rsidRPr="008F6317" w:rsidRDefault="008F6317" w:rsidP="008F6317">
                            <w:pPr>
                              <w:jc w:val="right"/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8F6317"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  <w:t>mA</w:t>
                            </w:r>
                          </w:p>
                          <w:p w14:paraId="76E456C3" w14:textId="62BA58E9" w:rsidR="008F6317" w:rsidRDefault="008F6317" w:rsidP="008F6317">
                            <w:pPr>
                              <w:jc w:val="right"/>
                            </w:pPr>
                            <w:r>
                              <w:t>1.2</w:t>
                            </w:r>
                          </w:p>
                          <w:p w14:paraId="21F1DD14" w14:textId="56BB1A76" w:rsidR="008F6317" w:rsidRDefault="008F6317" w:rsidP="008F6317">
                            <w:pPr>
                              <w:jc w:val="right"/>
                            </w:pPr>
                          </w:p>
                          <w:p w14:paraId="62F304AB" w14:textId="4641B38B" w:rsidR="008F6317" w:rsidRDefault="008F6317" w:rsidP="008F6317">
                            <w:pPr>
                              <w:jc w:val="right"/>
                            </w:pPr>
                            <w:r>
                              <w:t>1.1</w:t>
                            </w:r>
                          </w:p>
                          <w:p w14:paraId="6191BD20" w14:textId="2F116877" w:rsidR="008F6317" w:rsidRDefault="008F6317" w:rsidP="008F6317">
                            <w:pPr>
                              <w:jc w:val="right"/>
                            </w:pPr>
                          </w:p>
                          <w:p w14:paraId="49E17007" w14:textId="547FADDB" w:rsidR="008F6317" w:rsidRDefault="008F6317" w:rsidP="008F6317">
                            <w:pPr>
                              <w:jc w:val="right"/>
                            </w:pPr>
                            <w:r>
                              <w:t>1.0</w:t>
                            </w:r>
                          </w:p>
                          <w:p w14:paraId="413D9734" w14:textId="72DE8E43" w:rsidR="008F6317" w:rsidRDefault="008F6317" w:rsidP="008F6317">
                            <w:pPr>
                              <w:jc w:val="right"/>
                            </w:pPr>
                          </w:p>
                          <w:p w14:paraId="5F04A184" w14:textId="44BE3D0D" w:rsidR="008F6317" w:rsidRDefault="008F6317" w:rsidP="008F6317">
                            <w:pPr>
                              <w:jc w:val="right"/>
                            </w:pPr>
                            <w:r>
                              <w:t>0.9</w:t>
                            </w:r>
                          </w:p>
                          <w:p w14:paraId="5138EF58" w14:textId="1042D1B9" w:rsidR="008F6317" w:rsidRDefault="008F6317" w:rsidP="008F6317">
                            <w:pPr>
                              <w:jc w:val="right"/>
                            </w:pPr>
                          </w:p>
                          <w:p w14:paraId="6E745602" w14:textId="1E19D78A" w:rsidR="008F6317" w:rsidRDefault="008F6317" w:rsidP="008F6317">
                            <w:pPr>
                              <w:jc w:val="right"/>
                            </w:pPr>
                            <w:r>
                              <w:t>0.8</w:t>
                            </w:r>
                          </w:p>
                          <w:p w14:paraId="606E82C0" w14:textId="0A9AF3BE" w:rsidR="008F6317" w:rsidRDefault="008F6317" w:rsidP="008F6317">
                            <w:pPr>
                              <w:jc w:val="right"/>
                            </w:pPr>
                          </w:p>
                          <w:p w14:paraId="75857A64" w14:textId="321A5414" w:rsidR="008F6317" w:rsidRDefault="008F6317" w:rsidP="008F6317">
                            <w:pPr>
                              <w:jc w:val="right"/>
                            </w:pPr>
                            <w:r>
                              <w:t>0.7</w:t>
                            </w:r>
                          </w:p>
                          <w:p w14:paraId="37184E0C" w14:textId="3A76E07A" w:rsidR="008F6317" w:rsidRDefault="008F6317" w:rsidP="008F6317">
                            <w:pPr>
                              <w:jc w:val="right"/>
                            </w:pPr>
                          </w:p>
                          <w:p w14:paraId="7D8E720C" w14:textId="11A0F0D7" w:rsidR="008F6317" w:rsidRDefault="008F6317" w:rsidP="008F6317">
                            <w:pPr>
                              <w:jc w:val="right"/>
                            </w:pPr>
                            <w:r>
                              <w:t>0.6</w:t>
                            </w:r>
                          </w:p>
                          <w:p w14:paraId="582E7005" w14:textId="088C5832" w:rsidR="008F6317" w:rsidRDefault="008F6317" w:rsidP="008F6317">
                            <w:pPr>
                              <w:jc w:val="right"/>
                            </w:pPr>
                          </w:p>
                          <w:p w14:paraId="0B202A9E" w14:textId="6307F920" w:rsidR="008F6317" w:rsidRDefault="008F6317" w:rsidP="008F6317">
                            <w:pPr>
                              <w:jc w:val="right"/>
                            </w:pPr>
                            <w:r>
                              <w:t>0.5</w:t>
                            </w:r>
                          </w:p>
                          <w:p w14:paraId="43ED2B66" w14:textId="7CA6BBAC" w:rsidR="008F6317" w:rsidRDefault="008F6317" w:rsidP="008F6317">
                            <w:pPr>
                              <w:jc w:val="right"/>
                            </w:pPr>
                          </w:p>
                          <w:p w14:paraId="237AAA99" w14:textId="32EC40FA" w:rsidR="008F6317" w:rsidRDefault="008F6317" w:rsidP="008F6317">
                            <w:pPr>
                              <w:jc w:val="right"/>
                            </w:pPr>
                            <w:r>
                              <w:t>0.4</w:t>
                            </w:r>
                          </w:p>
                          <w:p w14:paraId="2C859229" w14:textId="1B44F27B" w:rsidR="008F6317" w:rsidRDefault="008F6317" w:rsidP="008F6317">
                            <w:pPr>
                              <w:jc w:val="right"/>
                            </w:pPr>
                          </w:p>
                          <w:p w14:paraId="3F172C61" w14:textId="7BD65BC8" w:rsidR="008F6317" w:rsidRDefault="008F6317" w:rsidP="008F6317">
                            <w:pPr>
                              <w:jc w:val="right"/>
                            </w:pPr>
                            <w:r>
                              <w:t>0.3</w:t>
                            </w:r>
                          </w:p>
                          <w:p w14:paraId="698BFE7E" w14:textId="3AAF04E9" w:rsidR="008F6317" w:rsidRDefault="008F6317" w:rsidP="008F6317">
                            <w:pPr>
                              <w:jc w:val="right"/>
                            </w:pPr>
                          </w:p>
                          <w:p w14:paraId="675C3004" w14:textId="1DD93F50" w:rsidR="008F6317" w:rsidRDefault="008F6317" w:rsidP="008F6317">
                            <w:pPr>
                              <w:jc w:val="right"/>
                            </w:pPr>
                            <w:r>
                              <w:t>0.2</w:t>
                            </w:r>
                          </w:p>
                          <w:p w14:paraId="325EA73F" w14:textId="7442E4CA" w:rsidR="008F6317" w:rsidRDefault="008F6317" w:rsidP="008F6317">
                            <w:pPr>
                              <w:jc w:val="right"/>
                            </w:pPr>
                          </w:p>
                          <w:p w14:paraId="45500F78" w14:textId="7FF2F957" w:rsidR="008F6317" w:rsidRDefault="008F6317" w:rsidP="008F6317">
                            <w:pPr>
                              <w:jc w:val="right"/>
                            </w:pPr>
                            <w:r>
                              <w:t>0.1</w:t>
                            </w:r>
                          </w:p>
                          <w:p w14:paraId="27548481" w14:textId="706C131D" w:rsidR="008F6317" w:rsidRDefault="008F6317" w:rsidP="008F6317">
                            <w:pPr>
                              <w:jc w:val="right"/>
                            </w:pPr>
                          </w:p>
                          <w:p w14:paraId="7D263FF5" w14:textId="3F70A718" w:rsidR="008F6317" w:rsidRDefault="008F6317" w:rsidP="008F6317">
                            <w:pPr>
                              <w:jc w:val="right"/>
                            </w:pPr>
                            <w:r>
                              <w:t>0</w:t>
                            </w:r>
                          </w:p>
                          <w:p w14:paraId="67B0523C" w14:textId="77777777" w:rsidR="008F6317" w:rsidRDefault="008F631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4397AFC8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9" type="#_x0000_t202" style="position:absolute;left:0;text-align:left;margin-left:-35.4pt;margin-top:18.85pt;width:54.85pt;height:670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" fillcolor="white [3201]" stroked="f" strokeweight=".5pt">
                <v:textbox>
                  <w:txbxContent>
                    <w:p w14:paraId="7036423C" w14:textId="77777777" w:rsidR="008F6317" w:rsidRDefault="008F6317" w:rsidP="008F6317">
                      <w:pPr>
                        <w:jc w:val="right"/>
                        <w:rPr>
                          <w:b/>
                          <w:bCs/>
                          <w:sz w:val="32"/>
                          <w:szCs w:val="32"/>
                        </w:rPr>
                      </w:pPr>
                    </w:p>
                    <w:p w14:paraId="3B7A7D0D" w14:textId="7E572513" w:rsidR="008F6317" w:rsidRPr="008F6317" w:rsidRDefault="008F6317" w:rsidP="008F6317">
                      <w:pPr>
                        <w:jc w:val="right"/>
                        <w:rPr>
                          <w:b/>
                          <w:bCs/>
                          <w:sz w:val="32"/>
                          <w:szCs w:val="32"/>
                        </w:rPr>
                      </w:pPr>
                      <w:r w:rsidRPr="008F6317">
                        <w:rPr>
                          <w:b/>
                          <w:bCs/>
                          <w:sz w:val="32"/>
                          <w:szCs w:val="32"/>
                        </w:rPr>
                        <w:t>mA</w:t>
                      </w:r>
                    </w:p>
                    <w:p w14:paraId="76E456C3" w14:textId="62BA58E9" w:rsidR="008F6317" w:rsidRDefault="008F6317" w:rsidP="008F6317">
                      <w:pPr>
                        <w:jc w:val="right"/>
                      </w:pPr>
                      <w:r>
                        <w:t>1.2</w:t>
                      </w:r>
                    </w:p>
                    <w:p w14:paraId="21F1DD14" w14:textId="56BB1A76" w:rsidR="008F6317" w:rsidRDefault="008F6317" w:rsidP="008F6317">
                      <w:pPr>
                        <w:jc w:val="right"/>
                      </w:pPr>
                    </w:p>
                    <w:p w14:paraId="62F304AB" w14:textId="4641B38B" w:rsidR="008F6317" w:rsidRDefault="008F6317" w:rsidP="008F6317">
                      <w:pPr>
                        <w:jc w:val="right"/>
                      </w:pPr>
                      <w:r>
                        <w:t>1.1</w:t>
                      </w:r>
                    </w:p>
                    <w:p w14:paraId="6191BD20" w14:textId="2F116877" w:rsidR="008F6317" w:rsidRDefault="008F6317" w:rsidP="008F6317">
                      <w:pPr>
                        <w:jc w:val="right"/>
                      </w:pPr>
                    </w:p>
                    <w:p w14:paraId="49E17007" w14:textId="547FADDB" w:rsidR="008F6317" w:rsidRDefault="008F6317" w:rsidP="008F6317">
                      <w:pPr>
                        <w:jc w:val="right"/>
                      </w:pPr>
                      <w:r>
                        <w:t>1.0</w:t>
                      </w:r>
                    </w:p>
                    <w:p w14:paraId="413D9734" w14:textId="72DE8E43" w:rsidR="008F6317" w:rsidRDefault="008F6317" w:rsidP="008F6317">
                      <w:pPr>
                        <w:jc w:val="right"/>
                      </w:pPr>
                    </w:p>
                    <w:p w14:paraId="5F04A184" w14:textId="44BE3D0D" w:rsidR="008F6317" w:rsidRDefault="008F6317" w:rsidP="008F6317">
                      <w:pPr>
                        <w:jc w:val="right"/>
                      </w:pPr>
                      <w:r>
                        <w:t>0.9</w:t>
                      </w:r>
                    </w:p>
                    <w:p w14:paraId="5138EF58" w14:textId="1042D1B9" w:rsidR="008F6317" w:rsidRDefault="008F6317" w:rsidP="008F6317">
                      <w:pPr>
                        <w:jc w:val="right"/>
                      </w:pPr>
                    </w:p>
                    <w:p w14:paraId="6E745602" w14:textId="1E19D78A" w:rsidR="008F6317" w:rsidRDefault="008F6317" w:rsidP="008F6317">
                      <w:pPr>
                        <w:jc w:val="right"/>
                      </w:pPr>
                      <w:r>
                        <w:t>0.8</w:t>
                      </w:r>
                    </w:p>
                    <w:p w14:paraId="606E82C0" w14:textId="0A9AF3BE" w:rsidR="008F6317" w:rsidRDefault="008F6317" w:rsidP="008F6317">
                      <w:pPr>
                        <w:jc w:val="right"/>
                      </w:pPr>
                    </w:p>
                    <w:p w14:paraId="75857A64" w14:textId="321A5414" w:rsidR="008F6317" w:rsidRDefault="008F6317" w:rsidP="008F6317">
                      <w:pPr>
                        <w:jc w:val="right"/>
                      </w:pPr>
                      <w:r>
                        <w:t>0.7</w:t>
                      </w:r>
                    </w:p>
                    <w:p w14:paraId="37184E0C" w14:textId="3A76E07A" w:rsidR="008F6317" w:rsidRDefault="008F6317" w:rsidP="008F6317">
                      <w:pPr>
                        <w:jc w:val="right"/>
                      </w:pPr>
                    </w:p>
                    <w:p w14:paraId="7D8E720C" w14:textId="11A0F0D7" w:rsidR="008F6317" w:rsidRDefault="008F6317" w:rsidP="008F6317">
                      <w:pPr>
                        <w:jc w:val="right"/>
                      </w:pPr>
                      <w:r>
                        <w:t>0.6</w:t>
                      </w:r>
                    </w:p>
                    <w:p w14:paraId="582E7005" w14:textId="088C5832" w:rsidR="008F6317" w:rsidRDefault="008F6317" w:rsidP="008F6317">
                      <w:pPr>
                        <w:jc w:val="right"/>
                      </w:pPr>
                    </w:p>
                    <w:p w14:paraId="0B202A9E" w14:textId="6307F920" w:rsidR="008F6317" w:rsidRDefault="008F6317" w:rsidP="008F6317">
                      <w:pPr>
                        <w:jc w:val="right"/>
                      </w:pPr>
                      <w:r>
                        <w:t>0.5</w:t>
                      </w:r>
                    </w:p>
                    <w:p w14:paraId="43ED2B66" w14:textId="7CA6BBAC" w:rsidR="008F6317" w:rsidRDefault="008F6317" w:rsidP="008F6317">
                      <w:pPr>
                        <w:jc w:val="right"/>
                      </w:pPr>
                    </w:p>
                    <w:p w14:paraId="237AAA99" w14:textId="32EC40FA" w:rsidR="008F6317" w:rsidRDefault="008F6317" w:rsidP="008F6317">
                      <w:pPr>
                        <w:jc w:val="right"/>
                      </w:pPr>
                      <w:r>
                        <w:t>0.4</w:t>
                      </w:r>
                    </w:p>
                    <w:p w14:paraId="2C859229" w14:textId="1B44F27B" w:rsidR="008F6317" w:rsidRDefault="008F6317" w:rsidP="008F6317">
                      <w:pPr>
                        <w:jc w:val="right"/>
                      </w:pPr>
                    </w:p>
                    <w:p w14:paraId="3F172C61" w14:textId="7BD65BC8" w:rsidR="008F6317" w:rsidRDefault="008F6317" w:rsidP="008F6317">
                      <w:pPr>
                        <w:jc w:val="right"/>
                      </w:pPr>
                      <w:r>
                        <w:t>0.3</w:t>
                      </w:r>
                    </w:p>
                    <w:p w14:paraId="698BFE7E" w14:textId="3AAF04E9" w:rsidR="008F6317" w:rsidRDefault="008F6317" w:rsidP="008F6317">
                      <w:pPr>
                        <w:jc w:val="right"/>
                      </w:pPr>
                    </w:p>
                    <w:p w14:paraId="675C3004" w14:textId="1DD93F50" w:rsidR="008F6317" w:rsidRDefault="008F6317" w:rsidP="008F6317">
                      <w:pPr>
                        <w:jc w:val="right"/>
                      </w:pPr>
                      <w:r>
                        <w:t>0.2</w:t>
                      </w:r>
                    </w:p>
                    <w:p w14:paraId="325EA73F" w14:textId="7442E4CA" w:rsidR="008F6317" w:rsidRDefault="008F6317" w:rsidP="008F6317">
                      <w:pPr>
                        <w:jc w:val="right"/>
                      </w:pPr>
                    </w:p>
                    <w:p w14:paraId="45500F78" w14:textId="7FF2F957" w:rsidR="008F6317" w:rsidRDefault="008F6317" w:rsidP="008F6317">
                      <w:pPr>
                        <w:jc w:val="right"/>
                      </w:pPr>
                      <w:r>
                        <w:t>0.1</w:t>
                      </w:r>
                    </w:p>
                    <w:p w14:paraId="27548481" w14:textId="706C131D" w:rsidR="008F6317" w:rsidRDefault="008F6317" w:rsidP="008F6317">
                      <w:pPr>
                        <w:jc w:val="right"/>
                      </w:pPr>
                    </w:p>
                    <w:p w14:paraId="7D263FF5" w14:textId="3F70A718" w:rsidR="008F6317" w:rsidRDefault="008F6317" w:rsidP="008F6317">
                      <w:pPr>
                        <w:jc w:val="right"/>
                      </w:pPr>
                      <w:r>
                        <w:t>0</w:t>
                      </w:r>
                    </w:p>
                    <w:p w14:paraId="67B0523C" w14:textId="77777777" w:rsidR="008F6317" w:rsidRDefault="008F6317"/>
                  </w:txbxContent>
                </v:textbox>
              </v:shape>
            </w:pict>
          </mc:Fallback>
        </mc:AlternateContent>
      </w:r>
      <w:r w:rsidR="00AD1552">
        <w:rPr>
          <w:b/>
          <w:noProof/>
          <w:color w:val="000000" w:themeColor="text1"/>
          <w:lang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DFC8080" wp14:editId="11924D6F">
                <wp:simplePos x="0" y="0"/>
                <wp:positionH relativeFrom="column">
                  <wp:posOffset>-454660</wp:posOffset>
                </wp:positionH>
                <wp:positionV relativeFrom="paragraph">
                  <wp:posOffset>386080</wp:posOffset>
                </wp:positionV>
                <wp:extent cx="6796585" cy="8366077"/>
                <wp:effectExtent l="0" t="0" r="4445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96585" cy="836607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3CBE212" w14:textId="790F675E" w:rsidR="00AD1552" w:rsidRDefault="00AD1552"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45B05E29" wp14:editId="205620BF">
                                  <wp:extent cx="5991367" cy="8313812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97725" cy="832263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DFC8080" id="Text Box 1" o:spid="_x0000_s1030" type="#_x0000_t202" style="position:absolute;left:0;text-align:left;margin-left:-35.8pt;margin-top:30.4pt;width:535.15pt;height:658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" fillcolor="white [3201]" stroked="f" strokeweight=".5pt">
                <v:textbox>
                  <w:txbxContent>
                    <w:p w14:paraId="33CBE212" w14:textId="790F675E" w:rsidR="00AD1552" w:rsidRDefault="00AD1552">
                      <w:r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45B05E29" wp14:editId="205620BF">
                            <wp:extent cx="5991367" cy="8313812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97725" cy="83226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DA378F" w:rsidRPr="00DA378F">
        <w:rPr>
          <w:b/>
          <w:color w:val="000000" w:themeColor="text1"/>
        </w:rPr>
        <w:t>Labels</w:t>
      </w:r>
      <w:proofErr w:type="gramStart"/>
      <w:r w:rsidR="00DA378F" w:rsidRPr="00DA378F">
        <w:rPr>
          <w:b/>
          <w:color w:val="000000" w:themeColor="text1"/>
        </w:rPr>
        <w:t xml:space="preserve">   (</w:t>
      </w:r>
      <w:proofErr w:type="gramEnd"/>
      <w:r w:rsidR="00DA378F" w:rsidRPr="00DA378F">
        <w:rPr>
          <w:b/>
          <w:color w:val="000000" w:themeColor="text1"/>
        </w:rPr>
        <w:t>1) appropriate scales  (2) accurate plotting</w:t>
      </w:r>
      <w:r w:rsidR="00EE5788">
        <w:rPr>
          <w:b/>
          <w:color w:val="000000" w:themeColor="text1"/>
        </w:rPr>
        <w:t xml:space="preserve">     (-1 if scale inappropriate and LOBF too steep)</w:t>
      </w:r>
    </w:p>
    <w:p w14:paraId="2DE4EEEE" w14:textId="51D952B1" w:rsidR="00E371FB" w:rsidRDefault="00851791">
      <w:pPr>
        <w:rPr>
          <w:b/>
          <w:color w:val="000000" w:themeColor="text1"/>
        </w:rPr>
      </w:pPr>
      <w:r>
        <w:rPr>
          <w:b/>
          <w:noProof/>
          <w:color w:val="000000" w:themeColor="text1"/>
          <w:lang w:eastAsia="en-A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A5B5B28" wp14:editId="05903631">
                <wp:simplePos x="0" y="0"/>
                <wp:positionH relativeFrom="column">
                  <wp:posOffset>1676946</wp:posOffset>
                </wp:positionH>
                <wp:positionV relativeFrom="paragraph">
                  <wp:posOffset>5820159</wp:posOffset>
                </wp:positionV>
                <wp:extent cx="137662" cy="9559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662" cy="955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36CFF33" w14:textId="3614D209" w:rsidR="00851791" w:rsidRPr="00851791" w:rsidRDefault="00851791" w:rsidP="0085179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A5B5B28" id="Text Box 12" o:spid="_x0000_s1031" type="#_x0000_t202" style="position:absolute;margin-left:132.05pt;margin-top:458.3pt;width:10.85pt;height:7.5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" fillcolor="white [3212]" stroked="f" strokeweight=".5pt">
                <v:textbox>
                  <w:txbxContent>
                    <w:p w14:paraId="436CFF33" w14:textId="3614D209" w:rsidR="00851791" w:rsidRPr="00851791" w:rsidRDefault="00851791" w:rsidP="00851791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color w:val="000000" w:themeColor="text1"/>
          <w:lang w:eastAsia="en-A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551F983" wp14:editId="2AC6D80F">
                <wp:simplePos x="0" y="0"/>
                <wp:positionH relativeFrom="column">
                  <wp:posOffset>3647337</wp:posOffset>
                </wp:positionH>
                <wp:positionV relativeFrom="paragraph">
                  <wp:posOffset>422024</wp:posOffset>
                </wp:positionV>
                <wp:extent cx="310545" cy="340242"/>
                <wp:effectExtent l="0" t="0" r="0" b="3175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545" cy="3402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BAA4A3E" w14:textId="77777777" w:rsidR="00851791" w:rsidRPr="00851791" w:rsidRDefault="00851791" w:rsidP="0085179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85179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551F983" id="Text Box 17" o:spid="_x0000_s1032" type="#_x0000_t202" style="position:absolute;margin-left:287.2pt;margin-top:33.25pt;width:24.45pt;height:26.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" filled="f" stroked="f" strokeweight=".5pt">
                <v:textbox>
                  <w:txbxContent>
                    <w:p w14:paraId="3BAA4A3E" w14:textId="77777777" w:rsidR="00851791" w:rsidRPr="00851791" w:rsidRDefault="00851791" w:rsidP="00851791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851791">
                        <w:rPr>
                          <w:b/>
                          <w:bCs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color w:val="000000" w:themeColor="text1"/>
          <w:lang w:eastAsia="en-A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ADEA7AD" wp14:editId="57096D67">
                <wp:simplePos x="0" y="0"/>
                <wp:positionH relativeFrom="column">
                  <wp:posOffset>3051648</wp:posOffset>
                </wp:positionH>
                <wp:positionV relativeFrom="paragraph">
                  <wp:posOffset>1782726</wp:posOffset>
                </wp:positionV>
                <wp:extent cx="310545" cy="340242"/>
                <wp:effectExtent l="0" t="0" r="0" b="3175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545" cy="3402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8A8FE3" w14:textId="77777777" w:rsidR="00851791" w:rsidRPr="00851791" w:rsidRDefault="00851791" w:rsidP="0085179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85179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ADEA7AD" id="Text Box 19" o:spid="_x0000_s1033" type="#_x0000_t202" style="position:absolute;margin-left:240.3pt;margin-top:140.35pt;width:24.45pt;height:26.8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" filled="f" stroked="f" strokeweight=".5pt">
                <v:textbox>
                  <w:txbxContent>
                    <w:p w14:paraId="328A8FE3" w14:textId="77777777" w:rsidR="00851791" w:rsidRPr="00851791" w:rsidRDefault="00851791" w:rsidP="00851791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851791">
                        <w:rPr>
                          <w:b/>
                          <w:bCs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color w:val="000000" w:themeColor="text1"/>
          <w:lang w:eastAsia="en-A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587C29B" wp14:editId="141846C8">
                <wp:simplePos x="0" y="0"/>
                <wp:positionH relativeFrom="column">
                  <wp:posOffset>1891428</wp:posOffset>
                </wp:positionH>
                <wp:positionV relativeFrom="paragraph">
                  <wp:posOffset>4479438</wp:posOffset>
                </wp:positionV>
                <wp:extent cx="255181" cy="340759"/>
                <wp:effectExtent l="0" t="0" r="0" b="254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V="1">
                          <a:off x="0" y="0"/>
                          <a:ext cx="255181" cy="3407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D30AF78" w14:textId="77777777" w:rsidR="00851791" w:rsidRPr="00851791" w:rsidRDefault="00851791" w:rsidP="0085179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85179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587C29B" id="Text Box 21" o:spid="_x0000_s1034" type="#_x0000_t202" style="position:absolute;margin-left:148.95pt;margin-top:352.7pt;width:20.1pt;height:26.85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" filled="f" stroked="f" strokeweight=".5pt">
                <v:textbox>
                  <w:txbxContent>
                    <w:p w14:paraId="1D30AF78" w14:textId="77777777" w:rsidR="00851791" w:rsidRPr="00851791" w:rsidRDefault="00851791" w:rsidP="00851791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851791">
                        <w:rPr>
                          <w:b/>
                          <w:bCs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color w:val="000000" w:themeColor="text1"/>
          <w:lang w:eastAsia="en-A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E45D6EF" wp14:editId="345D7F42">
                <wp:simplePos x="0" y="0"/>
                <wp:positionH relativeFrom="column">
                  <wp:posOffset>1584458</wp:posOffset>
                </wp:positionH>
                <wp:positionV relativeFrom="paragraph">
                  <wp:posOffset>5047025</wp:posOffset>
                </wp:positionV>
                <wp:extent cx="310545" cy="340242"/>
                <wp:effectExtent l="0" t="0" r="0" b="317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545" cy="3402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8DF0361" w14:textId="77777777" w:rsidR="00851791" w:rsidRPr="00851791" w:rsidRDefault="00851791" w:rsidP="0085179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85179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E45D6EF" id="Text Box 22" o:spid="_x0000_s1035" type="#_x0000_t202" style="position:absolute;margin-left:124.75pt;margin-top:397.4pt;width:24.45pt;height:26.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" filled="f" stroked="f" strokeweight=".5pt">
                <v:textbox>
                  <w:txbxContent>
                    <w:p w14:paraId="18DF0361" w14:textId="77777777" w:rsidR="00851791" w:rsidRPr="00851791" w:rsidRDefault="00851791" w:rsidP="00851791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851791">
                        <w:rPr>
                          <w:b/>
                          <w:bCs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color w:val="000000" w:themeColor="text1"/>
          <w:lang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612B3F3" wp14:editId="34DB032F">
                <wp:simplePos x="0" y="0"/>
                <wp:positionH relativeFrom="column">
                  <wp:posOffset>698130</wp:posOffset>
                </wp:positionH>
                <wp:positionV relativeFrom="paragraph">
                  <wp:posOffset>6649306</wp:posOffset>
                </wp:positionV>
                <wp:extent cx="310545" cy="340242"/>
                <wp:effectExtent l="0" t="0" r="0" b="317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545" cy="3402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66DD37" w14:textId="7B4ACE72" w:rsidR="00851791" w:rsidRPr="00851791" w:rsidRDefault="0085179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85179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612B3F3" id="Text Box 11" o:spid="_x0000_s1036" type="#_x0000_t202" style="position:absolute;margin-left:54.95pt;margin-top:523.55pt;width:24.45pt;height:26.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" filled="f" stroked="f" strokeweight=".5pt">
                <v:textbox>
                  <w:txbxContent>
                    <w:p w14:paraId="3F66DD37" w14:textId="7B4ACE72" w:rsidR="00851791" w:rsidRPr="00851791" w:rsidRDefault="00851791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851791">
                        <w:rPr>
                          <w:b/>
                          <w:bCs/>
                          <w:sz w:val="28"/>
                          <w:szCs w:val="28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3644B6">
        <w:rPr>
          <w:b/>
          <w:noProof/>
          <w:color w:val="000000" w:themeColor="text1"/>
          <w:lang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F9851CE" wp14:editId="5D9E4CE3">
                <wp:simplePos x="0" y="0"/>
                <wp:positionH relativeFrom="column">
                  <wp:posOffset>1676400</wp:posOffset>
                </wp:positionH>
                <wp:positionV relativeFrom="paragraph">
                  <wp:posOffset>6706235</wp:posOffset>
                </wp:positionV>
                <wp:extent cx="2371061" cy="410240"/>
                <wp:effectExtent l="0" t="0" r="10795" b="2794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1061" cy="4102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13B78F5" w14:textId="65480C31" w:rsidR="003644B6" w:rsidRPr="003D174E" w:rsidRDefault="003644B6" w:rsidP="003D174E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3D174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Range: 2.39</w:t>
                            </w:r>
                            <w:r w:rsidR="003D174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3D174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-</w:t>
                            </w:r>
                            <w:r w:rsidR="003D174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3D174E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2.4</w:t>
                            </w:r>
                            <w:r w:rsidR="00606FAC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9851CE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37" type="#_x0000_t202" style="position:absolute;margin-left:132pt;margin-top:528.05pt;width:186.7pt;height:32.3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" fillcolor="white [3201]" strokeweight=".5pt">
                <v:textbox>
                  <w:txbxContent>
                    <w:p w14:paraId="313B78F5" w14:textId="65480C31" w:rsidR="003644B6" w:rsidRPr="003D174E" w:rsidRDefault="003644B6" w:rsidP="003D174E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3D174E">
                        <w:rPr>
                          <w:b/>
                          <w:bCs/>
                          <w:sz w:val="28"/>
                          <w:szCs w:val="28"/>
                        </w:rPr>
                        <w:t>Range: 2.39</w:t>
                      </w:r>
                      <w:r w:rsidR="003D174E">
                        <w:rPr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3D174E">
                        <w:rPr>
                          <w:b/>
                          <w:bCs/>
                          <w:sz w:val="28"/>
                          <w:szCs w:val="28"/>
                        </w:rPr>
                        <w:t>-</w:t>
                      </w:r>
                      <w:r w:rsidR="003D174E">
                        <w:rPr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3D174E">
                        <w:rPr>
                          <w:b/>
                          <w:bCs/>
                          <w:sz w:val="28"/>
                          <w:szCs w:val="28"/>
                        </w:rPr>
                        <w:t>2.4</w:t>
                      </w:r>
                      <w:r w:rsidR="00606FAC">
                        <w:rPr>
                          <w:b/>
                          <w:bCs/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8F6317">
        <w:rPr>
          <w:b/>
          <w:noProof/>
          <w:color w:val="000000" w:themeColor="text1"/>
          <w:lang w:eastAsia="en-A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D101108" wp14:editId="20DA14C4">
                <wp:simplePos x="0" y="0"/>
                <wp:positionH relativeFrom="column">
                  <wp:posOffset>751914</wp:posOffset>
                </wp:positionH>
                <wp:positionV relativeFrom="paragraph">
                  <wp:posOffset>7521368</wp:posOffset>
                </wp:positionV>
                <wp:extent cx="0" cy="372140"/>
                <wp:effectExtent l="76200" t="38100" r="57150" b="2794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7214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034690E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59.2pt;margin-top:592.25pt;width:0;height:29.3pt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" strokecolor="black [3213]" strokeweight="1.5pt">
                <v:stroke endarrow="block" joinstyle="miter"/>
              </v:shape>
            </w:pict>
          </mc:Fallback>
        </mc:AlternateContent>
      </w:r>
      <w:r w:rsidR="008F6317">
        <w:rPr>
          <w:b/>
          <w:noProof/>
          <w:color w:val="000000" w:themeColor="text1"/>
          <w:lang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EA83BC0" wp14:editId="08D5F4F1">
                <wp:simplePos x="0" y="0"/>
                <wp:positionH relativeFrom="column">
                  <wp:posOffset>124460</wp:posOffset>
                </wp:positionH>
                <wp:positionV relativeFrom="paragraph">
                  <wp:posOffset>7594364</wp:posOffset>
                </wp:positionV>
                <wp:extent cx="5624623" cy="871870"/>
                <wp:effectExtent l="0" t="0" r="0" b="444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24623" cy="8718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8433DEB" w14:textId="4248FC74" w:rsidR="008F6317" w:rsidRDefault="008F6317">
                            <w:r>
                              <w:t xml:space="preserve">                   2.40                                   2.45                                       2.50</w:t>
                            </w:r>
                          </w:p>
                          <w:p w14:paraId="0509C9C8" w14:textId="097E2387" w:rsidR="008F6317" w:rsidRPr="008F6317" w:rsidRDefault="008F6317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8F6317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            2.39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EA83BC0" id="Text Box 6" o:spid="_x0000_s1038" type="#_x0000_t202" style="position:absolute;margin-left:9.8pt;margin-top:598pt;width:442.9pt;height:68.6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" fillcolor="white [3201]" stroked="f" strokeweight=".5pt">
                <v:textbox>
                  <w:txbxContent>
                    <w:p w14:paraId="28433DEB" w14:textId="4248FC74" w:rsidR="008F6317" w:rsidRDefault="008F6317">
                      <w:r>
                        <w:t xml:space="preserve">                   2.40                                   2.45                                       2.50</w:t>
                      </w:r>
                    </w:p>
                    <w:p w14:paraId="0509C9C8" w14:textId="097E2387" w:rsidR="008F6317" w:rsidRPr="008F6317" w:rsidRDefault="008F6317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8F6317">
                        <w:rPr>
                          <w:b/>
                          <w:bCs/>
                          <w:sz w:val="28"/>
                          <w:szCs w:val="28"/>
                        </w:rPr>
                        <w:t xml:space="preserve">             2.39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E371FB">
        <w:rPr>
          <w:b/>
          <w:color w:val="000000" w:themeColor="text1"/>
        </w:rPr>
        <w:br w:type="page"/>
      </w:r>
    </w:p>
    <w:p w14:paraId="46F9A74F" w14:textId="7672007A" w:rsidR="00BE0035" w:rsidRDefault="00BE0035" w:rsidP="00263A1D">
      <w:pPr>
        <w:rPr>
          <w:b/>
          <w:color w:val="000000" w:themeColor="text1"/>
        </w:rPr>
      </w:pPr>
      <w:r w:rsidRPr="00BE0035">
        <w:rPr>
          <w:b/>
          <w:color w:val="000000" w:themeColor="text1"/>
        </w:rPr>
        <w:lastRenderedPageBreak/>
        <w:t xml:space="preserve">Question </w:t>
      </w:r>
      <w:r w:rsidR="00E82AE9">
        <w:rPr>
          <w:b/>
          <w:color w:val="000000" w:themeColor="text1"/>
        </w:rPr>
        <w:t>2</w:t>
      </w:r>
      <w:r w:rsidR="00493573">
        <w:rPr>
          <w:b/>
          <w:color w:val="000000" w:themeColor="text1"/>
        </w:rPr>
        <w:t xml:space="preserve">                                                                                          </w:t>
      </w:r>
      <w:r w:rsidR="00D93CAB">
        <w:rPr>
          <w:b/>
          <w:color w:val="000000" w:themeColor="text1"/>
        </w:rPr>
        <w:tab/>
      </w:r>
      <w:r w:rsidR="00D93CAB">
        <w:rPr>
          <w:b/>
          <w:color w:val="000000" w:themeColor="text1"/>
        </w:rPr>
        <w:tab/>
      </w:r>
      <w:r w:rsidR="00D93CAB">
        <w:rPr>
          <w:b/>
          <w:color w:val="000000" w:themeColor="text1"/>
        </w:rPr>
        <w:tab/>
      </w:r>
      <w:r w:rsidR="00D93CAB">
        <w:rPr>
          <w:b/>
          <w:color w:val="000000" w:themeColor="text1"/>
        </w:rPr>
        <w:tab/>
      </w:r>
      <w:r w:rsidR="00493573">
        <w:rPr>
          <w:b/>
          <w:color w:val="000000" w:themeColor="text1"/>
        </w:rPr>
        <w:t xml:space="preserve">( </w:t>
      </w:r>
      <w:r w:rsidR="00DA378F">
        <w:rPr>
          <w:b/>
          <w:color w:val="000000" w:themeColor="text1"/>
        </w:rPr>
        <w:t>3</w:t>
      </w:r>
      <w:r w:rsidR="00493573">
        <w:rPr>
          <w:b/>
          <w:color w:val="000000" w:themeColor="text1"/>
        </w:rPr>
        <w:t xml:space="preserve"> marks)</w:t>
      </w:r>
    </w:p>
    <w:p w14:paraId="76406ACD" w14:textId="2B4737E9" w:rsidR="00BE0035" w:rsidRDefault="00BE0035" w:rsidP="00263A1D">
      <w:pPr>
        <w:rPr>
          <w:color w:val="000000" w:themeColor="text1"/>
        </w:rPr>
      </w:pPr>
      <w:r>
        <w:rPr>
          <w:color w:val="000000" w:themeColor="text1"/>
        </w:rPr>
        <w:t xml:space="preserve">Determine the threshold voltage </w:t>
      </w:r>
      <w:r>
        <w:rPr>
          <w:b/>
          <w:color w:val="000000" w:themeColor="text1"/>
        </w:rPr>
        <w:t>from the graph</w:t>
      </w:r>
      <w:r>
        <w:rPr>
          <w:color w:val="000000" w:themeColor="text1"/>
        </w:rPr>
        <w:t xml:space="preserve">. </w:t>
      </w:r>
      <w:r>
        <w:rPr>
          <w:b/>
          <w:color w:val="000000" w:themeColor="text1"/>
        </w:rPr>
        <w:t xml:space="preserve">Clearly show </w:t>
      </w:r>
      <w:r>
        <w:rPr>
          <w:color w:val="000000" w:themeColor="text1"/>
        </w:rPr>
        <w:t xml:space="preserve">your method on the graph. </w:t>
      </w:r>
    </w:p>
    <w:p w14:paraId="55B2EDDB" w14:textId="1B42AA54" w:rsidR="00BE0035" w:rsidRDefault="00377076" w:rsidP="00263A1D">
      <w:pPr>
        <w:rPr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rFonts w:ascii="Arial" w:hAnsi="Arial" w:cs="Arial"/>
          <w:b/>
          <w:color w:val="000000" w:themeColor="text1"/>
          <w:sz w:val="28"/>
          <w:szCs w:val="28"/>
        </w:rPr>
        <w:t xml:space="preserve">(1)   </w:t>
      </w:r>
      <w:r w:rsidRPr="00EE5788">
        <w:rPr>
          <w:rFonts w:ascii="Arial" w:hAnsi="Arial" w:cs="Arial"/>
          <w:b/>
          <w:color w:val="000000" w:themeColor="text1"/>
          <w:sz w:val="24"/>
          <w:szCs w:val="24"/>
        </w:rPr>
        <w:t>M</w:t>
      </w:r>
      <w:r>
        <w:rPr>
          <w:rFonts w:ascii="Arial" w:hAnsi="Arial" w:cs="Arial"/>
          <w:b/>
          <w:color w:val="000000" w:themeColor="text1"/>
          <w:sz w:val="24"/>
          <w:szCs w:val="24"/>
        </w:rPr>
        <w:t>ethod shown</w:t>
      </w:r>
    </w:p>
    <w:p w14:paraId="71DACB4A" w14:textId="675F6E9C" w:rsidR="00BE0035" w:rsidRDefault="00BE0035" w:rsidP="00263A1D">
      <w:pPr>
        <w:rPr>
          <w:rFonts w:ascii="Arial" w:hAnsi="Arial" w:cs="Arial"/>
          <w:b/>
          <w:color w:val="000000" w:themeColor="text1"/>
          <w:sz w:val="28"/>
          <w:szCs w:val="28"/>
        </w:rPr>
      </w:pPr>
      <w:r w:rsidRPr="004D36FE">
        <w:rPr>
          <w:rFonts w:ascii="Arial" w:hAnsi="Arial" w:cs="Arial"/>
          <w:b/>
          <w:color w:val="000000" w:themeColor="text1"/>
          <w:sz w:val="28"/>
          <w:szCs w:val="28"/>
        </w:rPr>
        <w:t>V</w:t>
      </w:r>
      <w:r w:rsidRPr="004D36FE">
        <w:rPr>
          <w:rFonts w:ascii="Arial" w:hAnsi="Arial" w:cs="Arial"/>
          <w:b/>
          <w:color w:val="000000" w:themeColor="text1"/>
          <w:sz w:val="28"/>
          <w:szCs w:val="28"/>
          <w:vertAlign w:val="subscript"/>
        </w:rPr>
        <w:t>th</w:t>
      </w:r>
      <w:r w:rsidRPr="004D36FE">
        <w:rPr>
          <w:rFonts w:ascii="Arial" w:hAnsi="Arial" w:cs="Arial"/>
          <w:b/>
          <w:color w:val="000000" w:themeColor="text1"/>
          <w:sz w:val="28"/>
          <w:szCs w:val="28"/>
        </w:rPr>
        <w:t xml:space="preserve"> = </w:t>
      </w:r>
      <w:r w:rsidR="004D36FE" w:rsidRPr="004D36FE">
        <w:rPr>
          <w:rFonts w:ascii="Arial" w:hAnsi="Arial" w:cs="Arial"/>
          <w:b/>
          <w:color w:val="000000" w:themeColor="text1"/>
          <w:sz w:val="28"/>
          <w:szCs w:val="28"/>
        </w:rPr>
        <w:t>2.39V to 2.4</w:t>
      </w:r>
      <w:r w:rsidR="00606FAC">
        <w:rPr>
          <w:rFonts w:ascii="Arial" w:hAnsi="Arial" w:cs="Arial"/>
          <w:b/>
          <w:color w:val="000000" w:themeColor="text1"/>
          <w:sz w:val="28"/>
          <w:szCs w:val="28"/>
        </w:rPr>
        <w:t>2</w:t>
      </w:r>
      <w:bookmarkStart w:id="0" w:name="_GoBack"/>
      <w:bookmarkEnd w:id="0"/>
      <w:r w:rsidR="004D36FE" w:rsidRPr="004D36FE">
        <w:rPr>
          <w:rFonts w:ascii="Arial" w:hAnsi="Arial" w:cs="Arial"/>
          <w:b/>
          <w:color w:val="000000" w:themeColor="text1"/>
          <w:sz w:val="28"/>
          <w:szCs w:val="28"/>
        </w:rPr>
        <w:t>V</w:t>
      </w:r>
      <w:r w:rsidR="00AA3D81">
        <w:rPr>
          <w:rFonts w:ascii="Arial" w:hAnsi="Arial" w:cs="Arial"/>
          <w:b/>
          <w:color w:val="000000" w:themeColor="text1"/>
          <w:sz w:val="28"/>
          <w:szCs w:val="28"/>
        </w:rPr>
        <w:tab/>
      </w:r>
      <w:r w:rsidR="00AA3D81">
        <w:rPr>
          <w:rFonts w:ascii="Arial" w:hAnsi="Arial" w:cs="Arial"/>
          <w:b/>
          <w:color w:val="000000" w:themeColor="text1"/>
          <w:sz w:val="28"/>
          <w:szCs w:val="28"/>
        </w:rPr>
        <w:tab/>
      </w:r>
      <w:r w:rsidR="00AA3D81">
        <w:rPr>
          <w:rFonts w:ascii="Arial" w:hAnsi="Arial" w:cs="Arial"/>
          <w:b/>
          <w:color w:val="000000" w:themeColor="text1"/>
          <w:sz w:val="28"/>
          <w:szCs w:val="28"/>
        </w:rPr>
        <w:tab/>
      </w:r>
      <w:r w:rsidR="00AA3D81">
        <w:rPr>
          <w:rFonts w:ascii="Arial" w:hAnsi="Arial" w:cs="Arial"/>
          <w:b/>
          <w:color w:val="000000" w:themeColor="text1"/>
          <w:sz w:val="28"/>
          <w:szCs w:val="28"/>
        </w:rPr>
        <w:tab/>
        <w:t>(</w:t>
      </w:r>
      <w:r w:rsidR="00377076">
        <w:rPr>
          <w:rFonts w:ascii="Arial" w:hAnsi="Arial" w:cs="Arial"/>
          <w:b/>
          <w:color w:val="000000" w:themeColor="text1"/>
          <w:sz w:val="28"/>
          <w:szCs w:val="28"/>
        </w:rPr>
        <w:t>1</w:t>
      </w:r>
      <w:r w:rsidR="00AA3D81">
        <w:rPr>
          <w:rFonts w:ascii="Arial" w:hAnsi="Arial" w:cs="Arial"/>
          <w:b/>
          <w:color w:val="000000" w:themeColor="text1"/>
          <w:sz w:val="28"/>
          <w:szCs w:val="28"/>
        </w:rPr>
        <w:t>)</w:t>
      </w:r>
      <w:r w:rsidR="00EE5788">
        <w:rPr>
          <w:rFonts w:ascii="Arial" w:hAnsi="Arial" w:cs="Arial"/>
          <w:b/>
          <w:color w:val="000000" w:themeColor="text1"/>
          <w:sz w:val="28"/>
          <w:szCs w:val="28"/>
        </w:rPr>
        <w:t xml:space="preserve">   </w:t>
      </w:r>
      <w:r w:rsidR="00377076">
        <w:rPr>
          <w:rFonts w:ascii="Arial" w:hAnsi="Arial" w:cs="Arial"/>
          <w:b/>
          <w:color w:val="000000" w:themeColor="text1"/>
          <w:sz w:val="28"/>
          <w:szCs w:val="28"/>
        </w:rPr>
        <w:t>(0</w:t>
      </w:r>
      <w:r w:rsidR="00EE5788">
        <w:rPr>
          <w:rFonts w:ascii="Arial" w:hAnsi="Arial" w:cs="Arial"/>
          <w:b/>
          <w:color w:val="000000" w:themeColor="text1"/>
          <w:sz w:val="28"/>
          <w:szCs w:val="28"/>
        </w:rPr>
        <w:t xml:space="preserve"> above or below)</w:t>
      </w:r>
    </w:p>
    <w:p w14:paraId="6A381089" w14:textId="714366B6" w:rsidR="00DA378F" w:rsidRPr="004D36FE" w:rsidRDefault="00DA378F" w:rsidP="00263A1D">
      <w:pPr>
        <w:rPr>
          <w:rFonts w:ascii="Arial" w:hAnsi="Arial" w:cs="Arial"/>
          <w:b/>
          <w:color w:val="000000" w:themeColor="text1"/>
          <w:sz w:val="28"/>
          <w:szCs w:val="28"/>
        </w:rPr>
      </w:pPr>
      <w:r>
        <w:rPr>
          <w:rFonts w:ascii="Arial" w:hAnsi="Arial" w:cs="Arial"/>
          <w:b/>
          <w:color w:val="000000" w:themeColor="text1"/>
          <w:sz w:val="28"/>
          <w:szCs w:val="28"/>
        </w:rPr>
        <w:t>Answer to 3</w:t>
      </w:r>
      <w:r w:rsidR="00EE5788">
        <w:rPr>
          <w:rFonts w:ascii="Arial" w:hAnsi="Arial" w:cs="Arial"/>
          <w:b/>
          <w:color w:val="000000" w:themeColor="text1"/>
          <w:sz w:val="28"/>
          <w:szCs w:val="28"/>
        </w:rPr>
        <w:t xml:space="preserve"> or 4</w:t>
      </w:r>
      <w:r>
        <w:rPr>
          <w:rFonts w:ascii="Arial" w:hAnsi="Arial" w:cs="Arial"/>
          <w:b/>
          <w:color w:val="000000" w:themeColor="text1"/>
          <w:sz w:val="28"/>
          <w:szCs w:val="28"/>
        </w:rPr>
        <w:t xml:space="preserve"> sig figs</w:t>
      </w:r>
      <w:r>
        <w:rPr>
          <w:rFonts w:ascii="Arial" w:hAnsi="Arial" w:cs="Arial"/>
          <w:b/>
          <w:color w:val="000000" w:themeColor="text1"/>
          <w:sz w:val="28"/>
          <w:szCs w:val="28"/>
        </w:rPr>
        <w:tab/>
      </w:r>
      <w:r>
        <w:rPr>
          <w:rFonts w:ascii="Arial" w:hAnsi="Arial" w:cs="Arial"/>
          <w:b/>
          <w:color w:val="000000" w:themeColor="text1"/>
          <w:sz w:val="28"/>
          <w:szCs w:val="28"/>
        </w:rPr>
        <w:tab/>
      </w:r>
      <w:r>
        <w:rPr>
          <w:rFonts w:ascii="Arial" w:hAnsi="Arial" w:cs="Arial"/>
          <w:b/>
          <w:color w:val="000000" w:themeColor="text1"/>
          <w:sz w:val="28"/>
          <w:szCs w:val="28"/>
        </w:rPr>
        <w:tab/>
        <w:t>(1)</w:t>
      </w:r>
      <w:r w:rsidR="00EE5788">
        <w:rPr>
          <w:rFonts w:ascii="Arial" w:hAnsi="Arial" w:cs="Arial"/>
          <w:b/>
          <w:color w:val="000000" w:themeColor="text1"/>
          <w:sz w:val="28"/>
          <w:szCs w:val="28"/>
        </w:rPr>
        <w:t xml:space="preserve">   </w:t>
      </w:r>
      <w:r w:rsidR="00377076">
        <w:rPr>
          <w:rFonts w:ascii="Arial" w:hAnsi="Arial" w:cs="Arial"/>
          <w:b/>
          <w:color w:val="000000" w:themeColor="text1"/>
          <w:sz w:val="24"/>
          <w:szCs w:val="24"/>
        </w:rPr>
        <w:t xml:space="preserve"> </w:t>
      </w:r>
    </w:p>
    <w:p w14:paraId="5954ED2F" w14:textId="77777777" w:rsidR="00BE0035" w:rsidRDefault="00BE0035" w:rsidP="00263A1D">
      <w:pPr>
        <w:rPr>
          <w:color w:val="000000" w:themeColor="text1"/>
        </w:rPr>
      </w:pPr>
    </w:p>
    <w:p w14:paraId="06828F75" w14:textId="3E0401AE" w:rsidR="00BE0035" w:rsidRDefault="00BE0035" w:rsidP="00263A1D">
      <w:pPr>
        <w:rPr>
          <w:b/>
          <w:color w:val="000000" w:themeColor="text1"/>
        </w:rPr>
      </w:pPr>
      <w:r w:rsidRPr="00BE0035">
        <w:rPr>
          <w:b/>
          <w:color w:val="000000" w:themeColor="text1"/>
        </w:rPr>
        <w:t xml:space="preserve">Question </w:t>
      </w:r>
      <w:r w:rsidR="00E82AE9">
        <w:rPr>
          <w:b/>
          <w:color w:val="000000" w:themeColor="text1"/>
        </w:rPr>
        <w:t>3</w:t>
      </w:r>
      <w:r w:rsidR="00493573">
        <w:rPr>
          <w:b/>
          <w:color w:val="000000" w:themeColor="text1"/>
        </w:rPr>
        <w:t xml:space="preserve">                                                                                                       </w:t>
      </w:r>
      <w:r w:rsidR="00D93CAB">
        <w:rPr>
          <w:b/>
          <w:color w:val="000000" w:themeColor="text1"/>
        </w:rPr>
        <w:tab/>
      </w:r>
      <w:r w:rsidR="00D93CAB">
        <w:rPr>
          <w:b/>
          <w:color w:val="000000" w:themeColor="text1"/>
        </w:rPr>
        <w:tab/>
      </w:r>
      <w:proofErr w:type="gramStart"/>
      <w:r w:rsidR="00D93CAB">
        <w:rPr>
          <w:b/>
          <w:color w:val="000000" w:themeColor="text1"/>
        </w:rPr>
        <w:tab/>
      </w:r>
      <w:r w:rsidR="00493573">
        <w:rPr>
          <w:b/>
          <w:color w:val="000000" w:themeColor="text1"/>
        </w:rPr>
        <w:t xml:space="preserve">( </w:t>
      </w:r>
      <w:r w:rsidR="00E82AE9">
        <w:rPr>
          <w:b/>
          <w:color w:val="000000" w:themeColor="text1"/>
        </w:rPr>
        <w:t>3</w:t>
      </w:r>
      <w:proofErr w:type="gramEnd"/>
      <w:r w:rsidR="00493573">
        <w:rPr>
          <w:b/>
          <w:color w:val="000000" w:themeColor="text1"/>
        </w:rPr>
        <w:t xml:space="preserve"> marks)</w:t>
      </w:r>
    </w:p>
    <w:p w14:paraId="7F66A67F" w14:textId="77777777" w:rsidR="00C77630" w:rsidRDefault="00BE0035" w:rsidP="00263A1D">
      <w:pPr>
        <w:rPr>
          <w:color w:val="000000" w:themeColor="text1"/>
        </w:rPr>
      </w:pPr>
      <w:r>
        <w:rPr>
          <w:color w:val="000000" w:themeColor="text1"/>
        </w:rPr>
        <w:t>Determine the wavelength of the LED</w:t>
      </w:r>
      <w:r w:rsidR="00E4105F">
        <w:rPr>
          <w:color w:val="000000" w:themeColor="text1"/>
        </w:rPr>
        <w:t xml:space="preserve"> in nanometres</w:t>
      </w:r>
      <w:r>
        <w:rPr>
          <w:color w:val="000000" w:themeColor="text1"/>
        </w:rPr>
        <w:t>.</w:t>
      </w:r>
      <w:r w:rsidR="00D93CAB">
        <w:rPr>
          <w:color w:val="000000" w:themeColor="text1"/>
        </w:rPr>
        <w:t xml:space="preserve"> </w:t>
      </w:r>
    </w:p>
    <w:p w14:paraId="6B74E209" w14:textId="77777777" w:rsidR="00C77630" w:rsidRDefault="00C77630" w:rsidP="00263A1D">
      <w:pPr>
        <w:rPr>
          <w:color w:val="000000" w:themeColor="text1"/>
        </w:rPr>
      </w:pPr>
    </w:p>
    <w:p w14:paraId="5B3F7446" w14:textId="2D63DF29" w:rsidR="00AF75E8" w:rsidRPr="00AF75E8" w:rsidRDefault="00493573" w:rsidP="00263A1D">
      <w:pPr>
        <w:rPr>
          <w:rFonts w:ascii="Arial" w:hAnsi="Arial" w:cs="Arial"/>
          <w:i/>
          <w:sz w:val="28"/>
          <w:szCs w:val="28"/>
        </w:rPr>
      </w:pPr>
      <w:r w:rsidRPr="00493573">
        <w:rPr>
          <w:i/>
          <w:color w:val="0070C0"/>
        </w:rPr>
        <w:tab/>
      </w:r>
      <w:r w:rsidRPr="00493573">
        <w:rPr>
          <w:i/>
          <w:color w:val="0070C0"/>
        </w:rPr>
        <w:tab/>
      </w:r>
      <w:r w:rsidR="00AF75E8">
        <w:rPr>
          <w:i/>
          <w:color w:val="0070C0"/>
        </w:rPr>
        <w:t xml:space="preserve">        </w:t>
      </w:r>
      <w:r w:rsidR="00AF75E8" w:rsidRPr="00AF75E8">
        <w:rPr>
          <w:rFonts w:ascii="Arial" w:hAnsi="Arial" w:cs="Arial"/>
          <w:position w:val="-6"/>
          <w:sz w:val="28"/>
          <w:szCs w:val="28"/>
        </w:rPr>
        <w:object w:dxaOrig="220" w:dyaOrig="279" w14:anchorId="7257FB47">
          <v:shape id="_x0000_i1026" type="#_x0000_t75" style="width:10.75pt;height:13.95pt" o:ole="">
            <v:imagedata r:id="rId12" o:title=""/>
          </v:shape>
          <o:OLEObject Type="Embed" ProgID="Equation.DSMT4" ShapeID="_x0000_i1026" DrawAspect="Content" ObjectID="_1660541723" r:id="rId13"/>
        </w:object>
      </w:r>
      <w:r w:rsidR="00AF75E8" w:rsidRPr="00AF75E8">
        <w:rPr>
          <w:rFonts w:ascii="Arial" w:hAnsi="Arial" w:cs="Arial"/>
          <w:sz w:val="28"/>
          <w:szCs w:val="28"/>
        </w:rPr>
        <w:t xml:space="preserve"> = </w:t>
      </w:r>
      <w:proofErr w:type="spellStart"/>
      <w:r w:rsidR="00AF75E8" w:rsidRPr="00AF75E8">
        <w:rPr>
          <w:rFonts w:ascii="Arial" w:hAnsi="Arial" w:cs="Arial"/>
          <w:sz w:val="28"/>
          <w:szCs w:val="28"/>
        </w:rPr>
        <w:t>hc</w:t>
      </w:r>
      <w:proofErr w:type="spellEnd"/>
      <w:r w:rsidR="00AF75E8" w:rsidRPr="00AF75E8">
        <w:rPr>
          <w:rFonts w:ascii="Arial" w:hAnsi="Arial" w:cs="Arial"/>
          <w:sz w:val="28"/>
          <w:szCs w:val="28"/>
        </w:rPr>
        <w:t xml:space="preserve"> / </w:t>
      </w:r>
      <w:proofErr w:type="spellStart"/>
      <w:r w:rsidR="00AF75E8" w:rsidRPr="00AF75E8">
        <w:rPr>
          <w:rFonts w:ascii="Arial" w:hAnsi="Arial" w:cs="Arial"/>
          <w:sz w:val="28"/>
          <w:szCs w:val="28"/>
        </w:rPr>
        <w:t>eV</w:t>
      </w:r>
      <w:r w:rsidR="00AF75E8" w:rsidRPr="00AF75E8">
        <w:rPr>
          <w:rFonts w:ascii="Arial" w:hAnsi="Arial" w:cs="Arial"/>
          <w:sz w:val="28"/>
          <w:szCs w:val="28"/>
          <w:vertAlign w:val="subscript"/>
        </w:rPr>
        <w:t>th</w:t>
      </w:r>
      <w:proofErr w:type="spellEnd"/>
      <w:r w:rsidRPr="00AF75E8">
        <w:rPr>
          <w:rFonts w:ascii="Arial" w:hAnsi="Arial" w:cs="Arial"/>
          <w:i/>
          <w:sz w:val="28"/>
          <w:szCs w:val="28"/>
        </w:rPr>
        <w:tab/>
      </w:r>
      <w:r w:rsidRPr="00AF75E8">
        <w:rPr>
          <w:rFonts w:ascii="Arial" w:hAnsi="Arial" w:cs="Arial"/>
          <w:i/>
          <w:sz w:val="28"/>
          <w:szCs w:val="28"/>
        </w:rPr>
        <w:tab/>
      </w:r>
    </w:p>
    <w:p w14:paraId="54F73470" w14:textId="2EE22984" w:rsidR="00493573" w:rsidRPr="00AA3D81" w:rsidRDefault="00AF75E8" w:rsidP="00263A1D">
      <w:pPr>
        <w:rPr>
          <w:rFonts w:ascii="Arial" w:hAnsi="Arial" w:cs="Arial"/>
          <w:b/>
        </w:rPr>
      </w:pPr>
      <w:r w:rsidRPr="00AF75E8">
        <w:rPr>
          <w:rFonts w:ascii="Arial" w:hAnsi="Arial" w:cs="Arial"/>
          <w:i/>
          <w:sz w:val="28"/>
          <w:szCs w:val="28"/>
        </w:rPr>
        <w:tab/>
      </w:r>
      <w:r w:rsidRPr="00AF75E8">
        <w:rPr>
          <w:rFonts w:ascii="Arial" w:hAnsi="Arial" w:cs="Arial"/>
          <w:i/>
          <w:sz w:val="28"/>
          <w:szCs w:val="28"/>
        </w:rPr>
        <w:tab/>
      </w:r>
      <w:r w:rsidRPr="00AF75E8">
        <w:rPr>
          <w:rFonts w:ascii="Arial" w:hAnsi="Arial" w:cs="Arial"/>
          <w:i/>
          <w:sz w:val="28"/>
          <w:szCs w:val="28"/>
        </w:rPr>
        <w:tab/>
        <w:t xml:space="preserve">= </w:t>
      </w:r>
      <w:r w:rsidRPr="00AF75E8">
        <w:rPr>
          <w:rFonts w:ascii="Arial" w:hAnsi="Arial" w:cs="Arial"/>
          <w:i/>
          <w:sz w:val="28"/>
          <w:szCs w:val="28"/>
          <w:u w:val="single"/>
        </w:rPr>
        <w:t>6.6</w:t>
      </w:r>
      <w:r>
        <w:rPr>
          <w:rFonts w:ascii="Arial" w:hAnsi="Arial" w:cs="Arial"/>
          <w:i/>
          <w:sz w:val="28"/>
          <w:szCs w:val="28"/>
          <w:u w:val="single"/>
        </w:rPr>
        <w:t>3</w:t>
      </w:r>
      <w:r w:rsidRPr="00AF75E8">
        <w:rPr>
          <w:rFonts w:ascii="Arial" w:hAnsi="Arial" w:cs="Arial"/>
          <w:i/>
          <w:sz w:val="28"/>
          <w:szCs w:val="28"/>
          <w:u w:val="single"/>
        </w:rPr>
        <w:t xml:space="preserve"> x 10</w:t>
      </w:r>
      <w:r w:rsidRPr="00AF75E8">
        <w:rPr>
          <w:rFonts w:ascii="Arial" w:hAnsi="Arial" w:cs="Arial"/>
          <w:i/>
          <w:sz w:val="28"/>
          <w:szCs w:val="28"/>
          <w:u w:val="single"/>
          <w:vertAlign w:val="superscript"/>
        </w:rPr>
        <w:t>-</w:t>
      </w:r>
      <w:proofErr w:type="gramStart"/>
      <w:r w:rsidRPr="00AF75E8">
        <w:rPr>
          <w:rFonts w:ascii="Arial" w:hAnsi="Arial" w:cs="Arial"/>
          <w:i/>
          <w:sz w:val="28"/>
          <w:szCs w:val="28"/>
          <w:u w:val="single"/>
          <w:vertAlign w:val="superscript"/>
        </w:rPr>
        <w:t>3</w:t>
      </w:r>
      <w:r>
        <w:rPr>
          <w:rFonts w:ascii="Arial" w:hAnsi="Arial" w:cs="Arial"/>
          <w:i/>
          <w:sz w:val="28"/>
          <w:szCs w:val="28"/>
          <w:u w:val="single"/>
          <w:vertAlign w:val="superscript"/>
        </w:rPr>
        <w:t>4</w:t>
      </w:r>
      <w:r>
        <w:rPr>
          <w:rFonts w:ascii="Arial" w:hAnsi="Arial" w:cs="Arial"/>
          <w:i/>
          <w:sz w:val="28"/>
          <w:szCs w:val="28"/>
          <w:u w:val="single"/>
        </w:rPr>
        <w:t xml:space="preserve"> .</w:t>
      </w:r>
      <w:proofErr w:type="gramEnd"/>
      <w:r>
        <w:rPr>
          <w:rFonts w:ascii="Arial" w:hAnsi="Arial" w:cs="Arial"/>
          <w:i/>
          <w:sz w:val="28"/>
          <w:szCs w:val="28"/>
          <w:u w:val="single"/>
        </w:rPr>
        <w:t xml:space="preserve"> </w:t>
      </w:r>
      <w:r w:rsidRPr="00AF75E8">
        <w:rPr>
          <w:rFonts w:ascii="Arial" w:hAnsi="Arial" w:cs="Arial"/>
          <w:i/>
          <w:sz w:val="28"/>
          <w:szCs w:val="28"/>
          <w:u w:val="single"/>
        </w:rPr>
        <w:t>3 x 10</w:t>
      </w:r>
      <w:r w:rsidRPr="00AF75E8">
        <w:rPr>
          <w:rFonts w:ascii="Arial" w:hAnsi="Arial" w:cs="Arial"/>
          <w:i/>
          <w:sz w:val="28"/>
          <w:szCs w:val="28"/>
          <w:u w:val="single"/>
          <w:vertAlign w:val="superscript"/>
        </w:rPr>
        <w:t>8</w:t>
      </w:r>
      <w:r w:rsidR="00493573" w:rsidRPr="00493573">
        <w:rPr>
          <w:i/>
          <w:color w:val="0070C0"/>
        </w:rPr>
        <w:tab/>
      </w:r>
      <w:r w:rsidR="00493573" w:rsidRPr="00493573">
        <w:rPr>
          <w:i/>
          <w:color w:val="0070C0"/>
        </w:rPr>
        <w:tab/>
      </w:r>
      <w:r w:rsidR="00AA3D81" w:rsidRPr="00AA3D81">
        <w:rPr>
          <w:rFonts w:ascii="Arial" w:hAnsi="Arial" w:cs="Arial"/>
          <w:b/>
        </w:rPr>
        <w:t>(1)</w:t>
      </w:r>
    </w:p>
    <w:p w14:paraId="188848EA" w14:textId="611BA3D9" w:rsidR="00493573" w:rsidRDefault="00AF75E8" w:rsidP="00263A1D">
      <w:pPr>
        <w:rPr>
          <w:rFonts w:ascii="Arial" w:hAnsi="Arial" w:cs="Arial"/>
          <w:i/>
          <w:color w:val="000000" w:themeColor="text1"/>
          <w:sz w:val="28"/>
          <w:szCs w:val="28"/>
        </w:rPr>
      </w:pPr>
      <w:r>
        <w:rPr>
          <w:i/>
          <w:color w:val="000000" w:themeColor="text1"/>
        </w:rPr>
        <w:tab/>
      </w:r>
      <w:r>
        <w:rPr>
          <w:i/>
          <w:color w:val="000000" w:themeColor="text1"/>
        </w:rPr>
        <w:tab/>
      </w:r>
      <w:r>
        <w:rPr>
          <w:i/>
          <w:color w:val="000000" w:themeColor="text1"/>
        </w:rPr>
        <w:tab/>
        <w:t xml:space="preserve">        </w:t>
      </w:r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1.6 x 10 </w:t>
      </w:r>
      <w:r w:rsidRPr="00AF75E8">
        <w:rPr>
          <w:rFonts w:ascii="Arial" w:hAnsi="Arial" w:cs="Arial"/>
          <w:i/>
          <w:color w:val="000000" w:themeColor="text1"/>
          <w:sz w:val="28"/>
          <w:szCs w:val="28"/>
          <w:vertAlign w:val="superscript"/>
        </w:rPr>
        <w:t>-</w:t>
      </w:r>
      <w:proofErr w:type="gramStart"/>
      <w:r w:rsidRPr="00AF75E8">
        <w:rPr>
          <w:rFonts w:ascii="Arial" w:hAnsi="Arial" w:cs="Arial"/>
          <w:i/>
          <w:color w:val="000000" w:themeColor="text1"/>
          <w:sz w:val="28"/>
          <w:szCs w:val="28"/>
          <w:vertAlign w:val="superscript"/>
        </w:rPr>
        <w:t>19</w:t>
      </w:r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.</w:t>
      </w:r>
      <w:proofErr w:type="gramEnd"/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</w:t>
      </w:r>
      <w:r w:rsidRPr="008F6317">
        <w:rPr>
          <w:rFonts w:ascii="Arial" w:hAnsi="Arial" w:cs="Arial"/>
          <w:b/>
          <w:bCs/>
          <w:i/>
          <w:color w:val="000000" w:themeColor="text1"/>
          <w:sz w:val="28"/>
          <w:szCs w:val="28"/>
        </w:rPr>
        <w:t>2.395</w:t>
      </w:r>
      <w:r w:rsidR="00493573" w:rsidRPr="00AF75E8">
        <w:rPr>
          <w:rFonts w:ascii="Arial" w:hAnsi="Arial" w:cs="Arial"/>
          <w:i/>
          <w:color w:val="000000" w:themeColor="text1"/>
          <w:sz w:val="28"/>
          <w:szCs w:val="28"/>
        </w:rPr>
        <w:tab/>
      </w:r>
    </w:p>
    <w:p w14:paraId="7C69ACD2" w14:textId="40829F13" w:rsidR="00AF75E8" w:rsidRDefault="00AF75E8" w:rsidP="00263A1D">
      <w:pPr>
        <w:rPr>
          <w:rFonts w:ascii="Arial" w:hAnsi="Arial" w:cs="Arial"/>
          <w:i/>
          <w:color w:val="000000" w:themeColor="text1"/>
          <w:sz w:val="28"/>
          <w:szCs w:val="28"/>
        </w:rPr>
      </w:pP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proofErr w:type="gramStart"/>
      <w:r>
        <w:rPr>
          <w:rFonts w:ascii="Arial" w:hAnsi="Arial" w:cs="Arial"/>
          <w:i/>
          <w:color w:val="000000" w:themeColor="text1"/>
          <w:sz w:val="28"/>
          <w:szCs w:val="28"/>
        </w:rPr>
        <w:t>=  5.19</w:t>
      </w:r>
      <w:proofErr w:type="gramEnd"/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x 10</w:t>
      </w:r>
      <w:r w:rsidRPr="00AA3D81">
        <w:rPr>
          <w:rFonts w:ascii="Arial" w:hAnsi="Arial" w:cs="Arial"/>
          <w:i/>
          <w:color w:val="000000" w:themeColor="text1"/>
          <w:sz w:val="28"/>
          <w:szCs w:val="28"/>
          <w:vertAlign w:val="superscript"/>
        </w:rPr>
        <w:t>-7</w:t>
      </w:r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m</w:t>
      </w:r>
    </w:p>
    <w:p w14:paraId="4CF0A4B9" w14:textId="689EC1FB" w:rsidR="004A57B4" w:rsidRDefault="004A57B4" w:rsidP="004A57B4">
      <w:pPr>
        <w:rPr>
          <w:rFonts w:ascii="Arial" w:hAnsi="Arial" w:cs="Arial"/>
          <w:i/>
          <w:color w:val="000000" w:themeColor="text1"/>
          <w:sz w:val="28"/>
          <w:szCs w:val="28"/>
        </w:rPr>
      </w:pP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r>
        <w:rPr>
          <w:rFonts w:ascii="Arial" w:hAnsi="Arial" w:cs="Arial"/>
          <w:i/>
          <w:color w:val="000000" w:themeColor="text1"/>
          <w:sz w:val="28"/>
          <w:szCs w:val="28"/>
        </w:rPr>
        <w:tab/>
      </w:r>
      <w:proofErr w:type="gramStart"/>
      <w:r>
        <w:rPr>
          <w:rFonts w:ascii="Arial" w:hAnsi="Arial" w:cs="Arial"/>
          <w:i/>
          <w:color w:val="000000" w:themeColor="text1"/>
          <w:sz w:val="28"/>
          <w:szCs w:val="28"/>
        </w:rPr>
        <w:t>=  5.</w:t>
      </w:r>
      <w:r w:rsidR="00DA378F">
        <w:rPr>
          <w:rFonts w:ascii="Arial" w:hAnsi="Arial" w:cs="Arial"/>
          <w:i/>
          <w:color w:val="000000" w:themeColor="text1"/>
          <w:sz w:val="28"/>
          <w:szCs w:val="28"/>
        </w:rPr>
        <w:t>19</w:t>
      </w:r>
      <w:proofErr w:type="gramEnd"/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x 10</w:t>
      </w:r>
      <w:r>
        <w:rPr>
          <w:rFonts w:ascii="Arial" w:hAnsi="Arial" w:cs="Arial"/>
          <w:i/>
          <w:color w:val="000000" w:themeColor="text1"/>
          <w:sz w:val="28"/>
          <w:szCs w:val="28"/>
          <w:vertAlign w:val="superscript"/>
        </w:rPr>
        <w:t>2</w:t>
      </w:r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nm   (</w:t>
      </w:r>
      <w:r w:rsidR="00C77630">
        <w:rPr>
          <w:rFonts w:ascii="Arial" w:hAnsi="Arial" w:cs="Arial"/>
          <w:i/>
          <w:color w:val="000000" w:themeColor="text1"/>
          <w:sz w:val="28"/>
          <w:szCs w:val="28"/>
        </w:rPr>
        <w:t>3 sig figs</w:t>
      </w:r>
      <w:r>
        <w:rPr>
          <w:rFonts w:ascii="Arial" w:hAnsi="Arial" w:cs="Arial"/>
          <w:i/>
          <w:color w:val="000000" w:themeColor="text1"/>
          <w:sz w:val="28"/>
          <w:szCs w:val="28"/>
        </w:rPr>
        <w:t>)</w:t>
      </w:r>
    </w:p>
    <w:p w14:paraId="458568D9" w14:textId="231E93D4" w:rsidR="00377076" w:rsidRPr="00377076" w:rsidRDefault="00377076" w:rsidP="00377076">
      <w:pPr>
        <w:pStyle w:val="ListParagraph"/>
        <w:numPr>
          <w:ilvl w:val="0"/>
          <w:numId w:val="2"/>
        </w:numPr>
        <w:rPr>
          <w:b/>
          <w:color w:val="000000" w:themeColor="text1"/>
        </w:rPr>
      </w:pPr>
      <w:r>
        <w:rPr>
          <w:b/>
          <w:color w:val="000000" w:themeColor="text1"/>
        </w:rPr>
        <w:t xml:space="preserve">                          </w:t>
      </w:r>
      <w:r w:rsidRPr="00377076">
        <w:rPr>
          <w:b/>
          <w:color w:val="000000" w:themeColor="text1"/>
        </w:rPr>
        <w:t>(1)</w:t>
      </w:r>
      <w:r w:rsidR="004A57B4" w:rsidRPr="00377076">
        <w:rPr>
          <w:b/>
          <w:color w:val="000000" w:themeColor="text1"/>
        </w:rPr>
        <w:t xml:space="preserve">                 </w:t>
      </w:r>
      <w:r w:rsidRPr="00377076">
        <w:rPr>
          <w:b/>
          <w:color w:val="000000" w:themeColor="text1"/>
        </w:rPr>
        <w:t xml:space="preserve">         </w:t>
      </w:r>
    </w:p>
    <w:p w14:paraId="6261F738" w14:textId="77777777" w:rsidR="00377076" w:rsidRDefault="00377076" w:rsidP="00377076">
      <w:pPr>
        <w:rPr>
          <w:rFonts w:ascii="Arial" w:hAnsi="Arial" w:cs="Arial"/>
          <w:i/>
          <w:color w:val="000000" w:themeColor="text1"/>
          <w:sz w:val="28"/>
          <w:szCs w:val="28"/>
        </w:rPr>
      </w:pPr>
    </w:p>
    <w:p w14:paraId="0F793943" w14:textId="1B7B4064" w:rsidR="00377076" w:rsidRDefault="00377076" w:rsidP="00377076">
      <w:pPr>
        <w:rPr>
          <w:rFonts w:ascii="Arial" w:hAnsi="Arial" w:cs="Arial"/>
          <w:i/>
          <w:color w:val="000000" w:themeColor="text1"/>
          <w:sz w:val="28"/>
          <w:szCs w:val="28"/>
        </w:rPr>
      </w:pPr>
      <w:r>
        <w:rPr>
          <w:rFonts w:ascii="Arial" w:hAnsi="Arial" w:cs="Arial"/>
          <w:i/>
          <w:color w:val="000000" w:themeColor="text1"/>
          <w:sz w:val="28"/>
          <w:szCs w:val="28"/>
        </w:rPr>
        <w:t>Note for example: 519nm 3 sig fig OK</w:t>
      </w:r>
    </w:p>
    <w:p w14:paraId="721750A3" w14:textId="24DE415A" w:rsidR="00AF75E8" w:rsidRPr="00377076" w:rsidRDefault="00377076" w:rsidP="00377076">
      <w:pPr>
        <w:rPr>
          <w:b/>
          <w:color w:val="000000" w:themeColor="text1"/>
        </w:rPr>
      </w:pPr>
      <w:r>
        <w:rPr>
          <w:rFonts w:ascii="Arial" w:hAnsi="Arial" w:cs="Arial"/>
          <w:i/>
          <w:color w:val="000000" w:themeColor="text1"/>
          <w:sz w:val="28"/>
          <w:szCs w:val="28"/>
        </w:rPr>
        <w:t>520 nm only 2 sig fig</w:t>
      </w:r>
      <w:r w:rsidR="003D174E">
        <w:rPr>
          <w:rFonts w:ascii="Arial" w:hAnsi="Arial" w:cs="Arial"/>
          <w:i/>
          <w:color w:val="000000" w:themeColor="text1"/>
          <w:sz w:val="28"/>
          <w:szCs w:val="28"/>
        </w:rPr>
        <w:t xml:space="preserve">   </w:t>
      </w:r>
      <w:r>
        <w:rPr>
          <w:rFonts w:ascii="Arial" w:hAnsi="Arial" w:cs="Arial"/>
          <w:i/>
          <w:color w:val="000000" w:themeColor="text1"/>
          <w:sz w:val="28"/>
          <w:szCs w:val="28"/>
        </w:rPr>
        <w:t xml:space="preserve"> -1</w:t>
      </w:r>
    </w:p>
    <w:p w14:paraId="2AB0EE4C" w14:textId="6FE26D59" w:rsidR="00BF03D5" w:rsidRPr="00AA3D81" w:rsidRDefault="00AA3D81" w:rsidP="00263A1D">
      <w:pPr>
        <w:rPr>
          <w:b/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      </w:t>
      </w:r>
    </w:p>
    <w:p w14:paraId="32988093" w14:textId="77777777" w:rsidR="00717C41" w:rsidRDefault="00717C41" w:rsidP="00263A1D">
      <w:pPr>
        <w:rPr>
          <w:color w:val="000000" w:themeColor="text1"/>
        </w:rPr>
      </w:pPr>
    </w:p>
    <w:p w14:paraId="74A538A0" w14:textId="77777777" w:rsidR="00717C41" w:rsidRDefault="00717C41" w:rsidP="00263A1D">
      <w:pPr>
        <w:rPr>
          <w:color w:val="000000" w:themeColor="text1"/>
        </w:rPr>
      </w:pPr>
    </w:p>
    <w:p w14:paraId="73C68984" w14:textId="4C22F7CA" w:rsidR="009F4C09" w:rsidRDefault="009F4C09">
      <w:pPr>
        <w:rPr>
          <w:b/>
          <w:color w:val="000000" w:themeColor="text1"/>
        </w:rPr>
      </w:pPr>
    </w:p>
    <w:sectPr w:rsidR="009F4C09" w:rsidSect="00DD617F">
      <w:footerReference w:type="default" r:id="rId14"/>
      <w:pgSz w:w="11906" w:h="16838"/>
      <w:pgMar w:top="1134" w:right="1361" w:bottom="1247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4BC05C6" w14:textId="77777777" w:rsidR="00A01476" w:rsidRDefault="00A01476" w:rsidP="00A941B0">
      <w:pPr>
        <w:spacing w:after="0" w:line="240" w:lineRule="auto"/>
      </w:pPr>
      <w:r>
        <w:separator/>
      </w:r>
    </w:p>
  </w:endnote>
  <w:endnote w:type="continuationSeparator" w:id="0">
    <w:p w14:paraId="2A5E243E" w14:textId="77777777" w:rsidR="00A01476" w:rsidRDefault="00A01476" w:rsidP="00A941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7344762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F5C12A2" w14:textId="0D164BCC" w:rsidR="007F0EB6" w:rsidRDefault="007F0EB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06FAC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23D28507" w14:textId="77777777" w:rsidR="007F0EB6" w:rsidRDefault="007F0EB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3227E6C" w14:textId="77777777" w:rsidR="00A01476" w:rsidRDefault="00A01476" w:rsidP="00A941B0">
      <w:pPr>
        <w:spacing w:after="0" w:line="240" w:lineRule="auto"/>
      </w:pPr>
      <w:r>
        <w:separator/>
      </w:r>
    </w:p>
  </w:footnote>
  <w:footnote w:type="continuationSeparator" w:id="0">
    <w:p w14:paraId="5EFF2C42" w14:textId="77777777" w:rsidR="00A01476" w:rsidRDefault="00A01476" w:rsidP="00A941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DA6476"/>
    <w:multiLevelType w:val="hybridMultilevel"/>
    <w:tmpl w:val="6BC017E6"/>
    <w:lvl w:ilvl="0" w:tplc="CCB283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913C28"/>
    <w:multiLevelType w:val="hybridMultilevel"/>
    <w:tmpl w:val="ECE6CED2"/>
    <w:lvl w:ilvl="0" w:tplc="A72EF82A">
      <w:start w:val="1"/>
      <w:numFmt w:val="decimal"/>
      <w:lvlText w:val="(%1)"/>
      <w:lvlJc w:val="left"/>
      <w:pPr>
        <w:ind w:left="363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4356" w:hanging="360"/>
      </w:pPr>
    </w:lvl>
    <w:lvl w:ilvl="2" w:tplc="0C09001B" w:tentative="1">
      <w:start w:val="1"/>
      <w:numFmt w:val="lowerRoman"/>
      <w:lvlText w:val="%3."/>
      <w:lvlJc w:val="right"/>
      <w:pPr>
        <w:ind w:left="5076" w:hanging="180"/>
      </w:pPr>
    </w:lvl>
    <w:lvl w:ilvl="3" w:tplc="0C09000F" w:tentative="1">
      <w:start w:val="1"/>
      <w:numFmt w:val="decimal"/>
      <w:lvlText w:val="%4."/>
      <w:lvlJc w:val="left"/>
      <w:pPr>
        <w:ind w:left="5796" w:hanging="360"/>
      </w:pPr>
    </w:lvl>
    <w:lvl w:ilvl="4" w:tplc="0C090019" w:tentative="1">
      <w:start w:val="1"/>
      <w:numFmt w:val="lowerLetter"/>
      <w:lvlText w:val="%5."/>
      <w:lvlJc w:val="left"/>
      <w:pPr>
        <w:ind w:left="6516" w:hanging="360"/>
      </w:pPr>
    </w:lvl>
    <w:lvl w:ilvl="5" w:tplc="0C09001B" w:tentative="1">
      <w:start w:val="1"/>
      <w:numFmt w:val="lowerRoman"/>
      <w:lvlText w:val="%6."/>
      <w:lvlJc w:val="right"/>
      <w:pPr>
        <w:ind w:left="7236" w:hanging="180"/>
      </w:pPr>
    </w:lvl>
    <w:lvl w:ilvl="6" w:tplc="0C09000F" w:tentative="1">
      <w:start w:val="1"/>
      <w:numFmt w:val="decimal"/>
      <w:lvlText w:val="%7."/>
      <w:lvlJc w:val="left"/>
      <w:pPr>
        <w:ind w:left="7956" w:hanging="360"/>
      </w:pPr>
    </w:lvl>
    <w:lvl w:ilvl="7" w:tplc="0C090019" w:tentative="1">
      <w:start w:val="1"/>
      <w:numFmt w:val="lowerLetter"/>
      <w:lvlText w:val="%8."/>
      <w:lvlJc w:val="left"/>
      <w:pPr>
        <w:ind w:left="8676" w:hanging="360"/>
      </w:pPr>
    </w:lvl>
    <w:lvl w:ilvl="8" w:tplc="0C09001B" w:tentative="1">
      <w:start w:val="1"/>
      <w:numFmt w:val="lowerRoman"/>
      <w:lvlText w:val="%9."/>
      <w:lvlJc w:val="right"/>
      <w:pPr>
        <w:ind w:left="9396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3A1D"/>
    <w:rsid w:val="000108C0"/>
    <w:rsid w:val="000350F7"/>
    <w:rsid w:val="000C7850"/>
    <w:rsid w:val="000D0CAB"/>
    <w:rsid w:val="000F2C18"/>
    <w:rsid w:val="00183DFE"/>
    <w:rsid w:val="00186352"/>
    <w:rsid w:val="001B57BA"/>
    <w:rsid w:val="001F31F9"/>
    <w:rsid w:val="00263A1D"/>
    <w:rsid w:val="002A0BFB"/>
    <w:rsid w:val="002A3392"/>
    <w:rsid w:val="002C1614"/>
    <w:rsid w:val="003159E8"/>
    <w:rsid w:val="003644B6"/>
    <w:rsid w:val="00375E39"/>
    <w:rsid w:val="00377076"/>
    <w:rsid w:val="003C00EA"/>
    <w:rsid w:val="003D174E"/>
    <w:rsid w:val="00404225"/>
    <w:rsid w:val="00406A24"/>
    <w:rsid w:val="00415637"/>
    <w:rsid w:val="00435174"/>
    <w:rsid w:val="004405DA"/>
    <w:rsid w:val="00446DB6"/>
    <w:rsid w:val="00492D8E"/>
    <w:rsid w:val="00493573"/>
    <w:rsid w:val="004A57B4"/>
    <w:rsid w:val="004D36FE"/>
    <w:rsid w:val="00554014"/>
    <w:rsid w:val="00597481"/>
    <w:rsid w:val="005B38A8"/>
    <w:rsid w:val="005C7346"/>
    <w:rsid w:val="005F547F"/>
    <w:rsid w:val="00606FAC"/>
    <w:rsid w:val="00676277"/>
    <w:rsid w:val="006A6435"/>
    <w:rsid w:val="00717C41"/>
    <w:rsid w:val="007A13AE"/>
    <w:rsid w:val="007B05A6"/>
    <w:rsid w:val="007B0840"/>
    <w:rsid w:val="007D5E10"/>
    <w:rsid w:val="007F0EB6"/>
    <w:rsid w:val="00851791"/>
    <w:rsid w:val="008A363A"/>
    <w:rsid w:val="008B41FC"/>
    <w:rsid w:val="008B5533"/>
    <w:rsid w:val="008F6317"/>
    <w:rsid w:val="00901D91"/>
    <w:rsid w:val="009353E9"/>
    <w:rsid w:val="00985522"/>
    <w:rsid w:val="009B6CE8"/>
    <w:rsid w:val="009F4C09"/>
    <w:rsid w:val="00A01476"/>
    <w:rsid w:val="00A25227"/>
    <w:rsid w:val="00A64F8D"/>
    <w:rsid w:val="00A93981"/>
    <w:rsid w:val="00A941B0"/>
    <w:rsid w:val="00AA3D81"/>
    <w:rsid w:val="00AC253C"/>
    <w:rsid w:val="00AD0CF0"/>
    <w:rsid w:val="00AD1552"/>
    <w:rsid w:val="00AD773C"/>
    <w:rsid w:val="00AF750F"/>
    <w:rsid w:val="00AF75E8"/>
    <w:rsid w:val="00B32D7D"/>
    <w:rsid w:val="00B66A0A"/>
    <w:rsid w:val="00B9173F"/>
    <w:rsid w:val="00BE0035"/>
    <w:rsid w:val="00BF03D5"/>
    <w:rsid w:val="00C05F7F"/>
    <w:rsid w:val="00C2361B"/>
    <w:rsid w:val="00C506EF"/>
    <w:rsid w:val="00C653BA"/>
    <w:rsid w:val="00C77630"/>
    <w:rsid w:val="00C8396D"/>
    <w:rsid w:val="00CB3D93"/>
    <w:rsid w:val="00CE2EF3"/>
    <w:rsid w:val="00CE5D57"/>
    <w:rsid w:val="00D34A20"/>
    <w:rsid w:val="00D67804"/>
    <w:rsid w:val="00D7128B"/>
    <w:rsid w:val="00D93CAB"/>
    <w:rsid w:val="00DA378F"/>
    <w:rsid w:val="00DC7D8A"/>
    <w:rsid w:val="00DD617F"/>
    <w:rsid w:val="00DE65D3"/>
    <w:rsid w:val="00DF0CDB"/>
    <w:rsid w:val="00DF22A2"/>
    <w:rsid w:val="00E371FB"/>
    <w:rsid w:val="00E4105F"/>
    <w:rsid w:val="00E82AE9"/>
    <w:rsid w:val="00EB2121"/>
    <w:rsid w:val="00EE5788"/>
    <w:rsid w:val="00F33E8E"/>
    <w:rsid w:val="00F418B9"/>
    <w:rsid w:val="00F661A1"/>
    <w:rsid w:val="00FD1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75AE3B"/>
  <w15:chartTrackingRefBased/>
  <w15:docId w15:val="{A12079EB-025F-4811-A485-6172AADA8A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E00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941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41B0"/>
  </w:style>
  <w:style w:type="paragraph" w:styleId="Footer">
    <w:name w:val="footer"/>
    <w:basedOn w:val="Normal"/>
    <w:link w:val="FooterChar"/>
    <w:uiPriority w:val="99"/>
    <w:unhideWhenUsed/>
    <w:rsid w:val="00A941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41B0"/>
  </w:style>
  <w:style w:type="paragraph" w:styleId="BalloonText">
    <w:name w:val="Balloon Text"/>
    <w:basedOn w:val="Normal"/>
    <w:link w:val="BalloonTextChar"/>
    <w:uiPriority w:val="99"/>
    <w:semiHidden/>
    <w:unhideWhenUsed/>
    <w:rsid w:val="007F0E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0EB6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A3D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customXml" Target="../customXml/item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customXml" Target="../customXml/item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0.jpe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customXml" Target="../customXml/item3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157990E5B9394AB60DC397E95032F9" ma:contentTypeVersion="15" ma:contentTypeDescription="Create a new document." ma:contentTypeScope="" ma:versionID="911abbda83db580b6a9ff67f60887a38">
  <xsd:schema xmlns:xsd="http://www.w3.org/2001/XMLSchema" xmlns:xs="http://www.w3.org/2001/XMLSchema" xmlns:p="http://schemas.microsoft.com/office/2006/metadata/properties" xmlns:ns2="8f659357-f805-491c-ad0b-5621b2de6466" xmlns:ns3="d5c732d2-f217-444a-91d8-37c5714ca695" targetNamespace="http://schemas.microsoft.com/office/2006/metadata/properties" ma:root="true" ma:fieldsID="3e1f4820d41d94fc172c55ffba5138af" ns2:_="" ns3:_="">
    <xsd:import namespace="8f659357-f805-491c-ad0b-5621b2de6466"/>
    <xsd:import namespace="d5c732d2-f217-444a-91d8-37c5714ca6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659357-f805-491c-ad0b-5621b2de64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a606fe5-00d0-49e1-aa33-d9ffd020910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5c732d2-f217-444a-91d8-37c5714ca69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787221a7-1fed-4694-a1ec-bb608177e353}" ma:internalName="TaxCatchAll" ma:showField="CatchAllData" ma:web="d5c732d2-f217-444a-91d8-37c5714ca6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5c732d2-f217-444a-91d8-37c5714ca695" xsi:nil="true"/>
    <lcf76f155ced4ddcb4097134ff3c332f xmlns="8f659357-f805-491c-ad0b-5621b2de6466">
      <Terms xmlns="http://schemas.microsoft.com/office/infopath/2007/PartnerControls"/>
    </lcf76f155ced4ddcb4097134ff3c332f>
    <MediaLengthInSeconds xmlns="8f659357-f805-491c-ad0b-5621b2de6466" xsi:nil="true"/>
    <SharedWithUsers xmlns="d5c732d2-f217-444a-91d8-37c5714ca695">
      <UserInfo>
        <DisplayName/>
        <AccountId xsi:nil="true"/>
        <AccountType/>
      </UserInfo>
    </SharedWithUsers>
  </documentManagement>
</p:properties>
</file>

<file path=customXml/itemProps1.xml><?xml version="1.0" encoding="utf-8"?>
<ds:datastoreItem xmlns:ds="http://schemas.openxmlformats.org/officeDocument/2006/customXml" ds:itemID="{5D1048B1-F5C9-4053-A922-8E6DDC4BE87E}"/>
</file>

<file path=customXml/itemProps2.xml><?xml version="1.0" encoding="utf-8"?>
<ds:datastoreItem xmlns:ds="http://schemas.openxmlformats.org/officeDocument/2006/customXml" ds:itemID="{7ECE42DA-DF82-471F-A9C8-2BAC08123B1F}"/>
</file>

<file path=customXml/itemProps3.xml><?xml version="1.0" encoding="utf-8"?>
<ds:datastoreItem xmlns:ds="http://schemas.openxmlformats.org/officeDocument/2006/customXml" ds:itemID="{D3EBF6FB-2AB5-435D-A719-C53C748954A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3</Pages>
  <Words>231</Words>
  <Characters>132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ey Fisher</dc:creator>
  <cp:keywords/>
  <dc:description/>
  <cp:lastModifiedBy>TAYLOR Lance [Willetton Senior High School]</cp:lastModifiedBy>
  <cp:revision>23</cp:revision>
  <cp:lastPrinted>2018-09-11T03:48:00Z</cp:lastPrinted>
  <dcterms:created xsi:type="dcterms:W3CDTF">2018-09-11T07:05:00Z</dcterms:created>
  <dcterms:modified xsi:type="dcterms:W3CDTF">2020-09-02T0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8157990E5B9394AB60DC397E95032F9</vt:lpwstr>
  </property>
  <property fmtid="{D5CDD505-2E9C-101B-9397-08002B2CF9AE}" pid="4" name="xd_ProgID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  <property fmtid="{D5CDD505-2E9C-101B-9397-08002B2CF9AE}" pid="8" name="TemplateUrl">
    <vt:lpwstr/>
  </property>
  <property fmtid="{D5CDD505-2E9C-101B-9397-08002B2CF9AE}" pid="9" name="_ExtendedDescription">
    <vt:lpwstr/>
  </property>
  <property fmtid="{D5CDD505-2E9C-101B-9397-08002B2CF9AE}" pid="10" name="TriggerFlowInfo">
    <vt:lpwstr/>
  </property>
  <property fmtid="{D5CDD505-2E9C-101B-9397-08002B2CF9AE}" pid="11" name="xd_Signature">
    <vt:bool>false</vt:bool>
  </property>
  <property fmtid="{D5CDD505-2E9C-101B-9397-08002B2CF9AE}" pid="12" name="MediaServiceImageTags">
    <vt:lpwstr/>
  </property>
</Properties>
</file>